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307" r:id="rId2"/>
    <p:sldId id="308" r:id="rId3"/>
    <p:sldId id="309" r:id="rId4"/>
    <p:sldId id="310" r:id="rId5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A3F9590-3938-4787-B218-7C4D2F57148E}" v="249" dt="2019-04-30T11:41:16.08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DA3F9590-3938-4787-B218-7C4D2F57148E}"/>
    <pc:docChg chg="undo custSel addSld modSld">
      <pc:chgData name="Tim Greenshaw" userId="7cff769c7af84488" providerId="LiveId" clId="{DA3F9590-3938-4787-B218-7C4D2F57148E}" dt="2019-04-30T11:41:16.080" v="1163"/>
      <pc:docMkLst>
        <pc:docMk/>
      </pc:docMkLst>
      <pc:sldChg chg="modSp">
        <pc:chgData name="Tim Greenshaw" userId="7cff769c7af84488" providerId="LiveId" clId="{DA3F9590-3938-4787-B218-7C4D2F57148E}" dt="2019-03-11T09:12:58.898" v="87" actId="12789"/>
        <pc:sldMkLst>
          <pc:docMk/>
          <pc:sldMk cId="0" sldId="307"/>
        </pc:sldMkLst>
        <pc:graphicFrameChg chg="mod">
          <ac:chgData name="Tim Greenshaw" userId="7cff769c7af84488" providerId="LiveId" clId="{DA3F9590-3938-4787-B218-7C4D2F57148E}" dt="2019-03-11T09:12:58.898" v="87" actId="12789"/>
          <ac:graphicFrameMkLst>
            <pc:docMk/>
            <pc:sldMk cId="0" sldId="307"/>
            <ac:graphicFrameMk id="14" creationId="{49F95D99-C90C-496F-AF79-CEAF15BC3694}"/>
          </ac:graphicFrameMkLst>
        </pc:graphicFrameChg>
        <pc:graphicFrameChg chg="mod">
          <ac:chgData name="Tim Greenshaw" userId="7cff769c7af84488" providerId="LiveId" clId="{DA3F9590-3938-4787-B218-7C4D2F57148E}" dt="2019-03-11T09:12:35.544" v="86" actId="12788"/>
          <ac:graphicFrameMkLst>
            <pc:docMk/>
            <pc:sldMk cId="0" sldId="307"/>
            <ac:graphicFrameMk id="15" creationId="{F156EC4A-5796-4AC9-9644-D1FE606E4E8D}"/>
          </ac:graphicFrameMkLst>
        </pc:graphicFrameChg>
        <pc:graphicFrameChg chg="mod">
          <ac:chgData name="Tim Greenshaw" userId="7cff769c7af84488" providerId="LiveId" clId="{DA3F9590-3938-4787-B218-7C4D2F57148E}" dt="2019-03-11T09:12:58.898" v="87" actId="12789"/>
          <ac:graphicFrameMkLst>
            <pc:docMk/>
            <pc:sldMk cId="0" sldId="307"/>
            <ac:graphicFrameMk id="16" creationId="{83B23D12-EFB8-41BA-B897-FF73B387A470}"/>
          </ac:graphicFrameMkLst>
        </pc:graphicFrameChg>
        <pc:graphicFrameChg chg="mod">
          <ac:chgData name="Tim Greenshaw" userId="7cff769c7af84488" providerId="LiveId" clId="{DA3F9590-3938-4787-B218-7C4D2F57148E}" dt="2019-03-11T09:12:35.544" v="86" actId="12788"/>
          <ac:graphicFrameMkLst>
            <pc:docMk/>
            <pc:sldMk cId="0" sldId="307"/>
            <ac:graphicFrameMk id="17" creationId="{DAC53228-79C9-4FFB-B2F7-3DF5C069B13C}"/>
          </ac:graphicFrameMkLst>
        </pc:graphicFrameChg>
        <pc:graphicFrameChg chg="mod">
          <ac:chgData name="Tim Greenshaw" userId="7cff769c7af84488" providerId="LiveId" clId="{DA3F9590-3938-4787-B218-7C4D2F57148E}" dt="2019-03-11T09:12:58.898" v="87" actId="12789"/>
          <ac:graphicFrameMkLst>
            <pc:docMk/>
            <pc:sldMk cId="0" sldId="307"/>
            <ac:graphicFrameMk id="29" creationId="{43AE7A23-66C5-4A03-B5D4-B6D3D8338EB0}"/>
          </ac:graphicFrameMkLst>
        </pc:graphicFrameChg>
        <pc:cxnChg chg="mod">
          <ac:chgData name="Tim Greenshaw" userId="7cff769c7af84488" providerId="LiveId" clId="{DA3F9590-3938-4787-B218-7C4D2F57148E}" dt="2019-03-11T09:12:58.898" v="87" actId="12789"/>
          <ac:cxnSpMkLst>
            <pc:docMk/>
            <pc:sldMk cId="0" sldId="307"/>
            <ac:cxnSpMk id="19" creationId="{03E889DF-A50C-4845-9C8B-B4DEAE20BB1F}"/>
          </ac:cxnSpMkLst>
        </pc:cxnChg>
        <pc:cxnChg chg="mod">
          <ac:chgData name="Tim Greenshaw" userId="7cff769c7af84488" providerId="LiveId" clId="{DA3F9590-3938-4787-B218-7C4D2F57148E}" dt="2019-03-11T09:12:58.898" v="87" actId="12789"/>
          <ac:cxnSpMkLst>
            <pc:docMk/>
            <pc:sldMk cId="0" sldId="307"/>
            <ac:cxnSpMk id="20" creationId="{4CC8B8D6-37D8-4ADB-90A8-366F01AEBFBF}"/>
          </ac:cxnSpMkLst>
        </pc:cxnChg>
        <pc:cxnChg chg="mod">
          <ac:chgData name="Tim Greenshaw" userId="7cff769c7af84488" providerId="LiveId" clId="{DA3F9590-3938-4787-B218-7C4D2F57148E}" dt="2019-03-11T09:12:58.898" v="87" actId="12789"/>
          <ac:cxnSpMkLst>
            <pc:docMk/>
            <pc:sldMk cId="0" sldId="307"/>
            <ac:cxnSpMk id="23" creationId="{5FB09258-E1FB-43CB-A7A1-3BA5D7AB88B2}"/>
          </ac:cxnSpMkLst>
        </pc:cxnChg>
        <pc:cxnChg chg="mod">
          <ac:chgData name="Tim Greenshaw" userId="7cff769c7af84488" providerId="LiveId" clId="{DA3F9590-3938-4787-B218-7C4D2F57148E}" dt="2019-03-11T09:12:58.898" v="87" actId="12789"/>
          <ac:cxnSpMkLst>
            <pc:docMk/>
            <pc:sldMk cId="0" sldId="307"/>
            <ac:cxnSpMk id="26" creationId="{5B38358E-6A5D-4D66-9138-35D2D5F17A5C}"/>
          </ac:cxnSpMkLst>
        </pc:cxnChg>
        <pc:cxnChg chg="mod">
          <ac:chgData name="Tim Greenshaw" userId="7cff769c7af84488" providerId="LiveId" clId="{DA3F9590-3938-4787-B218-7C4D2F57148E}" dt="2019-03-11T09:12:58.898" v="87" actId="12789"/>
          <ac:cxnSpMkLst>
            <pc:docMk/>
            <pc:sldMk cId="0" sldId="307"/>
            <ac:cxnSpMk id="27" creationId="{DEB5F963-A90D-4367-82DA-7624098CD982}"/>
          </ac:cxnSpMkLst>
        </pc:cxnChg>
        <pc:cxnChg chg="mod">
          <ac:chgData name="Tim Greenshaw" userId="7cff769c7af84488" providerId="LiveId" clId="{DA3F9590-3938-4787-B218-7C4D2F57148E}" dt="2019-03-11T09:12:58.898" v="87" actId="12789"/>
          <ac:cxnSpMkLst>
            <pc:docMk/>
            <pc:sldMk cId="0" sldId="307"/>
            <ac:cxnSpMk id="28" creationId="{1BE0696C-6B2C-42FB-8ED2-CD70969E7799}"/>
          </ac:cxnSpMkLst>
        </pc:cxnChg>
      </pc:sldChg>
      <pc:sldChg chg="modSp">
        <pc:chgData name="Tim Greenshaw" userId="7cff769c7af84488" providerId="LiveId" clId="{DA3F9590-3938-4787-B218-7C4D2F57148E}" dt="2019-03-11T09:16:04.589" v="312" actId="14100"/>
        <pc:sldMkLst>
          <pc:docMk/>
          <pc:sldMk cId="2086466526" sldId="308"/>
        </pc:sldMkLst>
        <pc:graphicFrameChg chg="mod">
          <ac:chgData name="Tim Greenshaw" userId="7cff769c7af84488" providerId="LiveId" clId="{DA3F9590-3938-4787-B218-7C4D2F57148E}" dt="2019-03-11T09:15:55.669" v="311" actId="1035"/>
          <ac:graphicFrameMkLst>
            <pc:docMk/>
            <pc:sldMk cId="2086466526" sldId="308"/>
            <ac:graphicFrameMk id="13" creationId="{29462E7B-8E60-4008-8B5E-4400B2904CEF}"/>
          </ac:graphicFrameMkLst>
        </pc:graphicFrameChg>
        <pc:graphicFrameChg chg="mod">
          <ac:chgData name="Tim Greenshaw" userId="7cff769c7af84488" providerId="LiveId" clId="{DA3F9590-3938-4787-B218-7C4D2F57148E}" dt="2019-03-11T09:14:21.442" v="211" actId="1037"/>
          <ac:graphicFrameMkLst>
            <pc:docMk/>
            <pc:sldMk cId="2086466526" sldId="308"/>
            <ac:graphicFrameMk id="14" creationId="{49F95D99-C90C-496F-AF79-CEAF15BC3694}"/>
          </ac:graphicFrameMkLst>
        </pc:graphicFrameChg>
        <pc:graphicFrameChg chg="mod">
          <ac:chgData name="Tim Greenshaw" userId="7cff769c7af84488" providerId="LiveId" clId="{DA3F9590-3938-4787-B218-7C4D2F57148E}" dt="2019-03-11T09:15:55.669" v="311" actId="1035"/>
          <ac:graphicFrameMkLst>
            <pc:docMk/>
            <pc:sldMk cId="2086466526" sldId="308"/>
            <ac:graphicFrameMk id="15" creationId="{F156EC4A-5796-4AC9-9644-D1FE606E4E8D}"/>
          </ac:graphicFrameMkLst>
        </pc:graphicFrameChg>
        <pc:graphicFrameChg chg="mod">
          <ac:chgData name="Tim Greenshaw" userId="7cff769c7af84488" providerId="LiveId" clId="{DA3F9590-3938-4787-B218-7C4D2F57148E}" dt="2019-03-11T09:15:31.878" v="283" actId="1037"/>
          <ac:graphicFrameMkLst>
            <pc:docMk/>
            <pc:sldMk cId="2086466526" sldId="308"/>
            <ac:graphicFrameMk id="16" creationId="{83B23D12-EFB8-41BA-B897-FF73B387A470}"/>
          </ac:graphicFrameMkLst>
        </pc:graphicFrameChg>
        <pc:graphicFrameChg chg="mod">
          <ac:chgData name="Tim Greenshaw" userId="7cff769c7af84488" providerId="LiveId" clId="{DA3F9590-3938-4787-B218-7C4D2F57148E}" dt="2019-03-11T09:15:31.878" v="283" actId="1037"/>
          <ac:graphicFrameMkLst>
            <pc:docMk/>
            <pc:sldMk cId="2086466526" sldId="308"/>
            <ac:graphicFrameMk id="18" creationId="{AC735647-A656-49D5-9848-B7FEA16BCF3C}"/>
          </ac:graphicFrameMkLst>
        </pc:graphicFrameChg>
        <pc:graphicFrameChg chg="mod">
          <ac:chgData name="Tim Greenshaw" userId="7cff769c7af84488" providerId="LiveId" clId="{DA3F9590-3938-4787-B218-7C4D2F57148E}" dt="2019-03-11T09:15:55.669" v="311" actId="1035"/>
          <ac:graphicFrameMkLst>
            <pc:docMk/>
            <pc:sldMk cId="2086466526" sldId="308"/>
            <ac:graphicFrameMk id="30" creationId="{E75C03B7-CEBF-46D0-89BA-6B73F303A729}"/>
          </ac:graphicFrameMkLst>
        </pc:graphicFrameChg>
        <pc:cxnChg chg="mod">
          <ac:chgData name="Tim Greenshaw" userId="7cff769c7af84488" providerId="LiveId" clId="{DA3F9590-3938-4787-B218-7C4D2F57148E}" dt="2019-03-11T09:15:55.669" v="311" actId="1035"/>
          <ac:cxnSpMkLst>
            <pc:docMk/>
            <pc:sldMk cId="2086466526" sldId="308"/>
            <ac:cxnSpMk id="19" creationId="{03E889DF-A50C-4845-9C8B-B4DEAE20BB1F}"/>
          </ac:cxnSpMkLst>
        </pc:cxnChg>
        <pc:cxnChg chg="mod">
          <ac:chgData name="Tim Greenshaw" userId="7cff769c7af84488" providerId="LiveId" clId="{DA3F9590-3938-4787-B218-7C4D2F57148E}" dt="2019-03-11T09:16:04.589" v="312" actId="14100"/>
          <ac:cxnSpMkLst>
            <pc:docMk/>
            <pc:sldMk cId="2086466526" sldId="308"/>
            <ac:cxnSpMk id="20" creationId="{4CC8B8D6-37D8-4ADB-90A8-366F01AEBFBF}"/>
          </ac:cxnSpMkLst>
        </pc:cxnChg>
        <pc:cxnChg chg="mod">
          <ac:chgData name="Tim Greenshaw" userId="7cff769c7af84488" providerId="LiveId" clId="{DA3F9590-3938-4787-B218-7C4D2F57148E}" dt="2019-03-11T09:15:55.669" v="311" actId="1035"/>
          <ac:cxnSpMkLst>
            <pc:docMk/>
            <pc:sldMk cId="2086466526" sldId="308"/>
            <ac:cxnSpMk id="23" creationId="{5FB09258-E1FB-43CB-A7A1-3BA5D7AB88B2}"/>
          </ac:cxnSpMkLst>
        </pc:cxnChg>
        <pc:cxnChg chg="mod">
          <ac:chgData name="Tim Greenshaw" userId="7cff769c7af84488" providerId="LiveId" clId="{DA3F9590-3938-4787-B218-7C4D2F57148E}" dt="2019-03-11T09:15:55.669" v="311" actId="1035"/>
          <ac:cxnSpMkLst>
            <pc:docMk/>
            <pc:sldMk cId="2086466526" sldId="308"/>
            <ac:cxnSpMk id="26" creationId="{A6B9E2F2-6DBF-4A05-9F91-B7E9DDD5EAF9}"/>
          </ac:cxnSpMkLst>
        </pc:cxnChg>
        <pc:cxnChg chg="mod">
          <ac:chgData name="Tim Greenshaw" userId="7cff769c7af84488" providerId="LiveId" clId="{DA3F9590-3938-4787-B218-7C4D2F57148E}" dt="2019-03-11T09:15:55.669" v="311" actId="1035"/>
          <ac:cxnSpMkLst>
            <pc:docMk/>
            <pc:sldMk cId="2086466526" sldId="308"/>
            <ac:cxnSpMk id="31" creationId="{149F0454-3CB9-4B49-A3B9-B3EEB59FC28B}"/>
          </ac:cxnSpMkLst>
        </pc:cxnChg>
        <pc:cxnChg chg="mod">
          <ac:chgData name="Tim Greenshaw" userId="7cff769c7af84488" providerId="LiveId" clId="{DA3F9590-3938-4787-B218-7C4D2F57148E}" dt="2019-03-11T09:15:55.669" v="311" actId="1035"/>
          <ac:cxnSpMkLst>
            <pc:docMk/>
            <pc:sldMk cId="2086466526" sldId="308"/>
            <ac:cxnSpMk id="35" creationId="{632D3DBC-9B8C-4BFE-BB1C-3E3BAE43BD70}"/>
          </ac:cxnSpMkLst>
        </pc:cxnChg>
        <pc:cxnChg chg="mod">
          <ac:chgData name="Tim Greenshaw" userId="7cff769c7af84488" providerId="LiveId" clId="{DA3F9590-3938-4787-B218-7C4D2F57148E}" dt="2019-03-11T09:15:55.669" v="311" actId="1035"/>
          <ac:cxnSpMkLst>
            <pc:docMk/>
            <pc:sldMk cId="2086466526" sldId="308"/>
            <ac:cxnSpMk id="39" creationId="{8F9AB662-D83E-447C-8F75-9934BA678648}"/>
          </ac:cxnSpMkLst>
        </pc:cxnChg>
      </pc:sldChg>
      <pc:sldChg chg="modSp">
        <pc:chgData name="Tim Greenshaw" userId="7cff769c7af84488" providerId="LiveId" clId="{DA3F9590-3938-4787-B218-7C4D2F57148E}" dt="2019-04-30T11:41:16.080" v="1163"/>
        <pc:sldMkLst>
          <pc:docMk/>
          <pc:sldMk cId="1092647901" sldId="309"/>
        </pc:sldMkLst>
        <pc:graphicFrameChg chg="mod">
          <ac:chgData name="Tim Greenshaw" userId="7cff769c7af84488" providerId="LiveId" clId="{DA3F9590-3938-4787-B218-7C4D2F57148E}" dt="2019-03-11T09:17:15.978" v="471" actId="1035"/>
          <ac:graphicFrameMkLst>
            <pc:docMk/>
            <pc:sldMk cId="1092647901" sldId="309"/>
            <ac:graphicFrameMk id="13" creationId="{29462E7B-8E60-4008-8B5E-4400B2904CEF}"/>
          </ac:graphicFrameMkLst>
        </pc:graphicFrameChg>
        <pc:graphicFrameChg chg="mod">
          <ac:chgData name="Tim Greenshaw" userId="7cff769c7af84488" providerId="LiveId" clId="{DA3F9590-3938-4787-B218-7C4D2F57148E}" dt="2019-03-11T09:16:32.863" v="338" actId="1038"/>
          <ac:graphicFrameMkLst>
            <pc:docMk/>
            <pc:sldMk cId="1092647901" sldId="309"/>
            <ac:graphicFrameMk id="14" creationId="{49F95D99-C90C-496F-AF79-CEAF15BC3694}"/>
          </ac:graphicFrameMkLst>
        </pc:graphicFrameChg>
        <pc:graphicFrameChg chg="mod">
          <ac:chgData name="Tim Greenshaw" userId="7cff769c7af84488" providerId="LiveId" clId="{DA3F9590-3938-4787-B218-7C4D2F57148E}" dt="2019-03-11T09:16:32.863" v="338" actId="1038"/>
          <ac:graphicFrameMkLst>
            <pc:docMk/>
            <pc:sldMk cId="1092647901" sldId="309"/>
            <ac:graphicFrameMk id="15" creationId="{F156EC4A-5796-4AC9-9644-D1FE606E4E8D}"/>
          </ac:graphicFrameMkLst>
        </pc:graphicFrameChg>
        <pc:graphicFrameChg chg="mod">
          <ac:chgData name="Tim Greenshaw" userId="7cff769c7af84488" providerId="LiveId" clId="{DA3F9590-3938-4787-B218-7C4D2F57148E}" dt="2019-03-11T09:16:54.062" v="409" actId="1036"/>
          <ac:graphicFrameMkLst>
            <pc:docMk/>
            <pc:sldMk cId="1092647901" sldId="309"/>
            <ac:graphicFrameMk id="16" creationId="{83B23D12-EFB8-41BA-B897-FF73B387A470}"/>
          </ac:graphicFrameMkLst>
        </pc:graphicFrameChg>
        <pc:graphicFrameChg chg="mod">
          <ac:chgData name="Tim Greenshaw" userId="7cff769c7af84488" providerId="LiveId" clId="{DA3F9590-3938-4787-B218-7C4D2F57148E}" dt="2019-03-11T09:17:26.210" v="480" actId="1037"/>
          <ac:graphicFrameMkLst>
            <pc:docMk/>
            <pc:sldMk cId="1092647901" sldId="309"/>
            <ac:graphicFrameMk id="18" creationId="{AC735647-A656-49D5-9848-B7FEA16BCF3C}"/>
          </ac:graphicFrameMkLst>
        </pc:graphicFrameChg>
        <pc:graphicFrameChg chg="mod">
          <ac:chgData name="Tim Greenshaw" userId="7cff769c7af84488" providerId="LiveId" clId="{DA3F9590-3938-4787-B218-7C4D2F57148E}" dt="2019-04-30T11:41:16.080" v="1163"/>
          <ac:graphicFrameMkLst>
            <pc:docMk/>
            <pc:sldMk cId="1092647901" sldId="309"/>
            <ac:graphicFrameMk id="30" creationId="{E14A9CD8-1727-4457-B07C-020D542E97D5}"/>
          </ac:graphicFrameMkLst>
        </pc:graphicFrameChg>
        <pc:graphicFrameChg chg="mod">
          <ac:chgData name="Tim Greenshaw" userId="7cff769c7af84488" providerId="LiveId" clId="{DA3F9590-3938-4787-B218-7C4D2F57148E}" dt="2019-03-11T09:17:08.714" v="461" actId="1037"/>
          <ac:graphicFrameMkLst>
            <pc:docMk/>
            <pc:sldMk cId="1092647901" sldId="309"/>
            <ac:graphicFrameMk id="32" creationId="{9603E002-0474-4FF8-A2B4-E5334746086F}"/>
          </ac:graphicFrameMkLst>
        </pc:graphicFrameChg>
        <pc:cxnChg chg="mod">
          <ac:chgData name="Tim Greenshaw" userId="7cff769c7af84488" providerId="LiveId" clId="{DA3F9590-3938-4787-B218-7C4D2F57148E}" dt="2019-03-11T09:16:32.863" v="338" actId="1038"/>
          <ac:cxnSpMkLst>
            <pc:docMk/>
            <pc:sldMk cId="1092647901" sldId="309"/>
            <ac:cxnSpMk id="19" creationId="{03E889DF-A50C-4845-9C8B-B4DEAE20BB1F}"/>
          </ac:cxnSpMkLst>
        </pc:cxnChg>
        <pc:cxnChg chg="mod">
          <ac:chgData name="Tim Greenshaw" userId="7cff769c7af84488" providerId="LiveId" clId="{DA3F9590-3938-4787-B218-7C4D2F57148E}" dt="2019-03-11T09:16:54.062" v="409" actId="1036"/>
          <ac:cxnSpMkLst>
            <pc:docMk/>
            <pc:sldMk cId="1092647901" sldId="309"/>
            <ac:cxnSpMk id="20" creationId="{4CC8B8D6-37D8-4ADB-90A8-366F01AEBFBF}"/>
          </ac:cxnSpMkLst>
        </pc:cxnChg>
        <pc:cxnChg chg="mod">
          <ac:chgData name="Tim Greenshaw" userId="7cff769c7af84488" providerId="LiveId" clId="{DA3F9590-3938-4787-B218-7C4D2F57148E}" dt="2019-03-11T09:17:15.978" v="471" actId="1035"/>
          <ac:cxnSpMkLst>
            <pc:docMk/>
            <pc:sldMk cId="1092647901" sldId="309"/>
            <ac:cxnSpMk id="23" creationId="{5FB09258-E1FB-43CB-A7A1-3BA5D7AB88B2}"/>
          </ac:cxnSpMkLst>
        </pc:cxnChg>
        <pc:cxnChg chg="mod">
          <ac:chgData name="Tim Greenshaw" userId="7cff769c7af84488" providerId="LiveId" clId="{DA3F9590-3938-4787-B218-7C4D2F57148E}" dt="2019-03-11T09:17:26.210" v="480" actId="1037"/>
          <ac:cxnSpMkLst>
            <pc:docMk/>
            <pc:sldMk cId="1092647901" sldId="309"/>
            <ac:cxnSpMk id="26" creationId="{A6B9E2F2-6DBF-4A05-9F91-B7E9DDD5EAF9}"/>
          </ac:cxnSpMkLst>
        </pc:cxnChg>
        <pc:cxnChg chg="mod">
          <ac:chgData name="Tim Greenshaw" userId="7cff769c7af84488" providerId="LiveId" clId="{DA3F9590-3938-4787-B218-7C4D2F57148E}" dt="2019-03-11T09:17:08.714" v="461" actId="1037"/>
          <ac:cxnSpMkLst>
            <pc:docMk/>
            <pc:sldMk cId="1092647901" sldId="309"/>
            <ac:cxnSpMk id="31" creationId="{5D56B74D-AE12-4F5E-8486-2FCE3D2DD1D3}"/>
          </ac:cxnSpMkLst>
        </pc:cxnChg>
        <pc:cxnChg chg="mod">
          <ac:chgData name="Tim Greenshaw" userId="7cff769c7af84488" providerId="LiveId" clId="{DA3F9590-3938-4787-B218-7C4D2F57148E}" dt="2019-03-11T09:17:08.714" v="461" actId="1037"/>
          <ac:cxnSpMkLst>
            <pc:docMk/>
            <pc:sldMk cId="1092647901" sldId="309"/>
            <ac:cxnSpMk id="33" creationId="{66505401-1703-4AE9-984A-D2871F284308}"/>
          </ac:cxnSpMkLst>
        </pc:cxnChg>
        <pc:cxnChg chg="mod">
          <ac:chgData name="Tim Greenshaw" userId="7cff769c7af84488" providerId="LiveId" clId="{DA3F9590-3938-4787-B218-7C4D2F57148E}" dt="2019-03-11T09:17:15.978" v="471" actId="1035"/>
          <ac:cxnSpMkLst>
            <pc:docMk/>
            <pc:sldMk cId="1092647901" sldId="309"/>
            <ac:cxnSpMk id="36" creationId="{D3F7E937-3584-4A08-9585-85E527640C6B}"/>
          </ac:cxnSpMkLst>
        </pc:cxnChg>
        <pc:cxnChg chg="mod">
          <ac:chgData name="Tim Greenshaw" userId="7cff769c7af84488" providerId="LiveId" clId="{DA3F9590-3938-4787-B218-7C4D2F57148E}" dt="2019-03-11T09:17:26.210" v="480" actId="1037"/>
          <ac:cxnSpMkLst>
            <pc:docMk/>
            <pc:sldMk cId="1092647901" sldId="309"/>
            <ac:cxnSpMk id="39" creationId="{9D5B67CD-30EE-4917-A4EF-E6CBBA2482B7}"/>
          </ac:cxnSpMkLst>
        </pc:cxnChg>
      </pc:sldChg>
      <pc:sldChg chg="addSp delSp modSp add">
        <pc:chgData name="Tim Greenshaw" userId="7cff769c7af84488" providerId="LiveId" clId="{DA3F9590-3938-4787-B218-7C4D2F57148E}" dt="2019-03-11T09:31:58.597" v="1158" actId="478"/>
        <pc:sldMkLst>
          <pc:docMk/>
          <pc:sldMk cId="2468744629" sldId="310"/>
        </pc:sldMkLst>
        <pc:spChg chg="add del mod">
          <ac:chgData name="Tim Greenshaw" userId="7cff769c7af84488" providerId="LiveId" clId="{DA3F9590-3938-4787-B218-7C4D2F57148E}" dt="2019-03-11T09:31:58.597" v="1158" actId="478"/>
          <ac:spMkLst>
            <pc:docMk/>
            <pc:sldMk cId="2468744629" sldId="310"/>
            <ac:spMk id="29" creationId="{CA4D41EF-C7F7-4F40-8DAF-B58D781577B3}"/>
          </ac:spMkLst>
        </pc:spChg>
        <pc:graphicFrameChg chg="del">
          <ac:chgData name="Tim Greenshaw" userId="7cff769c7af84488" providerId="LiveId" clId="{DA3F9590-3938-4787-B218-7C4D2F57148E}" dt="2019-03-11T09:20:25.216" v="490" actId="478"/>
          <ac:graphicFrameMkLst>
            <pc:docMk/>
            <pc:sldMk cId="2468744629" sldId="310"/>
            <ac:graphicFrameMk id="13" creationId="{29462E7B-8E60-4008-8B5E-4400B2904CEF}"/>
          </ac:graphicFrameMkLst>
        </pc:graphicFrameChg>
        <pc:graphicFrameChg chg="mod">
          <ac:chgData name="Tim Greenshaw" userId="7cff769c7af84488" providerId="LiveId" clId="{DA3F9590-3938-4787-B218-7C4D2F57148E}" dt="2019-03-11T09:30:34.305" v="1130" actId="12788"/>
          <ac:graphicFrameMkLst>
            <pc:docMk/>
            <pc:sldMk cId="2468744629" sldId="310"/>
            <ac:graphicFrameMk id="14" creationId="{49F95D99-C90C-496F-AF79-CEAF15BC3694}"/>
          </ac:graphicFrameMkLst>
        </pc:graphicFrameChg>
        <pc:graphicFrameChg chg="mod">
          <ac:chgData name="Tim Greenshaw" userId="7cff769c7af84488" providerId="LiveId" clId="{DA3F9590-3938-4787-B218-7C4D2F57148E}" dt="2019-03-11T09:30:34.305" v="1130" actId="12788"/>
          <ac:graphicFrameMkLst>
            <pc:docMk/>
            <pc:sldMk cId="2468744629" sldId="310"/>
            <ac:graphicFrameMk id="15" creationId="{F156EC4A-5796-4AC9-9644-D1FE606E4E8D}"/>
          </ac:graphicFrameMkLst>
        </pc:graphicFrameChg>
        <pc:graphicFrameChg chg="mod">
          <ac:chgData name="Tim Greenshaw" userId="7cff769c7af84488" providerId="LiveId" clId="{DA3F9590-3938-4787-B218-7C4D2F57148E}" dt="2019-03-11T09:30:49.317" v="1156" actId="1038"/>
          <ac:graphicFrameMkLst>
            <pc:docMk/>
            <pc:sldMk cId="2468744629" sldId="310"/>
            <ac:graphicFrameMk id="16" creationId="{83B23D12-EFB8-41BA-B897-FF73B387A470}"/>
          </ac:graphicFrameMkLst>
        </pc:graphicFrameChg>
        <pc:graphicFrameChg chg="del">
          <ac:chgData name="Tim Greenshaw" userId="7cff769c7af84488" providerId="LiveId" clId="{DA3F9590-3938-4787-B218-7C4D2F57148E}" dt="2019-03-11T09:20:26.419" v="491" actId="478"/>
          <ac:graphicFrameMkLst>
            <pc:docMk/>
            <pc:sldMk cId="2468744629" sldId="310"/>
            <ac:graphicFrameMk id="18" creationId="{AC735647-A656-49D5-9848-B7FEA16BCF3C}"/>
          </ac:graphicFrameMkLst>
        </pc:graphicFrameChg>
        <pc:graphicFrameChg chg="add mod">
          <ac:chgData name="Tim Greenshaw" userId="7cff769c7af84488" providerId="LiveId" clId="{DA3F9590-3938-4787-B218-7C4D2F57148E}" dt="2019-03-11T09:30:40.397" v="1131" actId="12788"/>
          <ac:graphicFrameMkLst>
            <pc:docMk/>
            <pc:sldMk cId="2468744629" sldId="310"/>
            <ac:graphicFrameMk id="22" creationId="{C8611B25-D2AA-4782-BEEA-EC01BCA3B65B}"/>
          </ac:graphicFrameMkLst>
        </pc:graphicFrameChg>
        <pc:graphicFrameChg chg="add mod">
          <ac:chgData name="Tim Greenshaw" userId="7cff769c7af84488" providerId="LiveId" clId="{DA3F9590-3938-4787-B218-7C4D2F57148E}" dt="2019-03-11T09:30:40.397" v="1131" actId="12788"/>
          <ac:graphicFrameMkLst>
            <pc:docMk/>
            <pc:sldMk cId="2468744629" sldId="310"/>
            <ac:graphicFrameMk id="24" creationId="{0E7A8ED0-6776-4827-8959-BD670D7D0704}"/>
          </ac:graphicFrameMkLst>
        </pc:graphicFrameChg>
        <pc:graphicFrameChg chg="add del mod">
          <ac:chgData name="Tim Greenshaw" userId="7cff769c7af84488" providerId="LiveId" clId="{DA3F9590-3938-4787-B218-7C4D2F57148E}" dt="2019-03-11T09:28:35.492" v="925" actId="478"/>
          <ac:graphicFrameMkLst>
            <pc:docMk/>
            <pc:sldMk cId="2468744629" sldId="310"/>
            <ac:graphicFrameMk id="25" creationId="{67E852E3-AFC3-44AF-AC0A-F1907921DE6D}"/>
          </ac:graphicFrameMkLst>
        </pc:graphicFrameChg>
        <pc:graphicFrameChg chg="del">
          <ac:chgData name="Tim Greenshaw" userId="7cff769c7af84488" providerId="LiveId" clId="{DA3F9590-3938-4787-B218-7C4D2F57148E}" dt="2019-03-11T09:20:29.215" v="493" actId="478"/>
          <ac:graphicFrameMkLst>
            <pc:docMk/>
            <pc:sldMk cId="2468744629" sldId="310"/>
            <ac:graphicFrameMk id="30" creationId="{E14A9CD8-1727-4457-B07C-020D542E97D5}"/>
          </ac:graphicFrameMkLst>
        </pc:graphicFrameChg>
        <pc:graphicFrameChg chg="del">
          <ac:chgData name="Tim Greenshaw" userId="7cff769c7af84488" providerId="LiveId" clId="{DA3F9590-3938-4787-B218-7C4D2F57148E}" dt="2019-03-11T09:20:27.981" v="492" actId="478"/>
          <ac:graphicFrameMkLst>
            <pc:docMk/>
            <pc:sldMk cId="2468744629" sldId="310"/>
            <ac:graphicFrameMk id="32" creationId="{9603E002-0474-4FF8-A2B4-E5334746086F}"/>
          </ac:graphicFrameMkLst>
        </pc:graphicFrameChg>
        <pc:cxnChg chg="mod">
          <ac:chgData name="Tim Greenshaw" userId="7cff769c7af84488" providerId="LiveId" clId="{DA3F9590-3938-4787-B218-7C4D2F57148E}" dt="2019-03-11T09:30:34.305" v="1130" actId="12788"/>
          <ac:cxnSpMkLst>
            <pc:docMk/>
            <pc:sldMk cId="2468744629" sldId="310"/>
            <ac:cxnSpMk id="19" creationId="{03E889DF-A50C-4845-9C8B-B4DEAE20BB1F}"/>
          </ac:cxnSpMkLst>
        </pc:cxnChg>
        <pc:cxnChg chg="mod">
          <ac:chgData name="Tim Greenshaw" userId="7cff769c7af84488" providerId="LiveId" clId="{DA3F9590-3938-4787-B218-7C4D2F57148E}" dt="2019-03-11T09:30:49.317" v="1156" actId="1038"/>
          <ac:cxnSpMkLst>
            <pc:docMk/>
            <pc:sldMk cId="2468744629" sldId="310"/>
            <ac:cxnSpMk id="20" creationId="{4CC8B8D6-37D8-4ADB-90A8-366F01AEBFBF}"/>
          </ac:cxnSpMkLst>
        </pc:cxnChg>
        <pc:cxnChg chg="add del mod">
          <ac:chgData name="Tim Greenshaw" userId="7cff769c7af84488" providerId="LiveId" clId="{DA3F9590-3938-4787-B218-7C4D2F57148E}" dt="2019-03-11T09:23:14.233" v="725" actId="478"/>
          <ac:cxnSpMkLst>
            <pc:docMk/>
            <pc:sldMk cId="2468744629" sldId="310"/>
            <ac:cxnSpMk id="23" creationId="{5FB09258-E1FB-43CB-A7A1-3BA5D7AB88B2}"/>
          </ac:cxnSpMkLst>
        </pc:cxnChg>
        <pc:cxnChg chg="add del mod">
          <ac:chgData name="Tim Greenshaw" userId="7cff769c7af84488" providerId="LiveId" clId="{DA3F9590-3938-4787-B218-7C4D2F57148E}" dt="2019-03-11T09:23:16.326" v="726" actId="478"/>
          <ac:cxnSpMkLst>
            <pc:docMk/>
            <pc:sldMk cId="2468744629" sldId="310"/>
            <ac:cxnSpMk id="26" creationId="{A6B9E2F2-6DBF-4A05-9F91-B7E9DDD5EAF9}"/>
          </ac:cxnSpMkLst>
        </pc:cxnChg>
        <pc:cxnChg chg="add mod">
          <ac:chgData name="Tim Greenshaw" userId="7cff769c7af84488" providerId="LiveId" clId="{DA3F9590-3938-4787-B218-7C4D2F57148E}" dt="2019-03-11T09:30:49.317" v="1156" actId="1038"/>
          <ac:cxnSpMkLst>
            <pc:docMk/>
            <pc:sldMk cId="2468744629" sldId="310"/>
            <ac:cxnSpMk id="27" creationId="{4479623B-9C2A-4F94-827D-9D9187465026}"/>
          </ac:cxnSpMkLst>
        </pc:cxnChg>
        <pc:cxnChg chg="add mod">
          <ac:chgData name="Tim Greenshaw" userId="7cff769c7af84488" providerId="LiveId" clId="{DA3F9590-3938-4787-B218-7C4D2F57148E}" dt="2019-03-11T09:30:40.397" v="1131" actId="12788"/>
          <ac:cxnSpMkLst>
            <pc:docMk/>
            <pc:sldMk cId="2468744629" sldId="310"/>
            <ac:cxnSpMk id="28" creationId="{CC9DFCC0-D3A3-4D28-BB79-CF638D42E9A4}"/>
          </ac:cxnSpMkLst>
        </pc:cxnChg>
        <pc:cxnChg chg="del mod">
          <ac:chgData name="Tim Greenshaw" userId="7cff769c7af84488" providerId="LiveId" clId="{DA3F9590-3938-4787-B218-7C4D2F57148E}" dt="2019-03-11T09:20:33.714" v="495" actId="478"/>
          <ac:cxnSpMkLst>
            <pc:docMk/>
            <pc:sldMk cId="2468744629" sldId="310"/>
            <ac:cxnSpMk id="31" creationId="{5D56B74D-AE12-4F5E-8486-2FCE3D2DD1D3}"/>
          </ac:cxnSpMkLst>
        </pc:cxnChg>
        <pc:cxnChg chg="del mod">
          <ac:chgData name="Tim Greenshaw" userId="7cff769c7af84488" providerId="LiveId" clId="{DA3F9590-3938-4787-B218-7C4D2F57148E}" dt="2019-03-11T09:20:32.199" v="494" actId="478"/>
          <ac:cxnSpMkLst>
            <pc:docMk/>
            <pc:sldMk cId="2468744629" sldId="310"/>
            <ac:cxnSpMk id="33" creationId="{66505401-1703-4AE9-984A-D2871F284308}"/>
          </ac:cxnSpMkLst>
        </pc:cxnChg>
        <pc:cxnChg chg="del mod">
          <ac:chgData name="Tim Greenshaw" userId="7cff769c7af84488" providerId="LiveId" clId="{DA3F9590-3938-4787-B218-7C4D2F57148E}" dt="2019-03-11T09:20:35.839" v="496" actId="478"/>
          <ac:cxnSpMkLst>
            <pc:docMk/>
            <pc:sldMk cId="2468744629" sldId="310"/>
            <ac:cxnSpMk id="36" creationId="{D3F7E937-3584-4A08-9585-85E527640C6B}"/>
          </ac:cxnSpMkLst>
        </pc:cxnChg>
        <pc:cxnChg chg="del mod">
          <ac:chgData name="Tim Greenshaw" userId="7cff769c7af84488" providerId="LiveId" clId="{DA3F9590-3938-4787-B218-7C4D2F57148E}" dt="2019-03-11T09:20:37.650" v="497" actId="478"/>
          <ac:cxnSpMkLst>
            <pc:docMk/>
            <pc:sldMk cId="2468744629" sldId="310"/>
            <ac:cxnSpMk id="39" creationId="{9D5B67CD-30EE-4917-A4EF-E6CBBA2482B7}"/>
          </ac:cxnSpMkLst>
        </pc:cxnChg>
      </pc:sldChg>
    </pc:docChg>
  </pc:docChgLst>
  <pc:docChgLst>
    <pc:chgData name="Tim Greenshaw" userId="7cff769c7af84488" providerId="LiveId" clId="{1E907245-437C-4D82-A337-CBE3CF3799F0}"/>
    <pc:docChg chg="undo custSel addSld delSld modSld">
      <pc:chgData name="Tim Greenshaw" userId="7cff769c7af84488" providerId="LiveId" clId="{1E907245-437C-4D82-A337-CBE3CF3799F0}" dt="2019-03-09T15:42:57.813" v="3024"/>
      <pc:docMkLst>
        <pc:docMk/>
      </pc:docMkLst>
      <pc:sldChg chg="addSp delSp modSp">
        <pc:chgData name="Tim Greenshaw" userId="7cff769c7af84488" providerId="LiveId" clId="{1E907245-437C-4D82-A337-CBE3CF3799F0}" dt="2019-03-09T15:07:06.415" v="1088" actId="14100"/>
        <pc:sldMkLst>
          <pc:docMk/>
          <pc:sldMk cId="0" sldId="307"/>
        </pc:sldMkLst>
        <pc:spChg chg="del">
          <ac:chgData name="Tim Greenshaw" userId="7cff769c7af84488" providerId="LiveId" clId="{1E907245-437C-4D82-A337-CBE3CF3799F0}" dt="2019-03-09T14:32:28.205" v="61" actId="478"/>
          <ac:spMkLst>
            <pc:docMk/>
            <pc:sldMk cId="0" sldId="307"/>
            <ac:spMk id="2" creationId="{00000000-0000-0000-0000-000000000000}"/>
          </ac:spMkLst>
        </pc:spChg>
        <pc:spChg chg="del">
          <ac:chgData name="Tim Greenshaw" userId="7cff769c7af84488" providerId="LiveId" clId="{1E907245-437C-4D82-A337-CBE3CF3799F0}" dt="2019-03-09T14:32:23.862" v="59" actId="478"/>
          <ac:spMkLst>
            <pc:docMk/>
            <pc:sldMk cId="0" sldId="307"/>
            <ac:spMk id="3" creationId="{00000000-0000-0000-0000-000000000000}"/>
          </ac:spMkLst>
        </pc:spChg>
        <pc:spChg chg="mod">
          <ac:chgData name="Tim Greenshaw" userId="7cff769c7af84488" providerId="LiveId" clId="{1E907245-437C-4D82-A337-CBE3CF3799F0}" dt="2019-03-09T14:32:17.957" v="58" actId="20577"/>
          <ac:spMkLst>
            <pc:docMk/>
            <pc:sldMk cId="0" sldId="307"/>
            <ac:spMk id="5" creationId="{00000000-0000-0000-0000-000000000000}"/>
          </ac:spMkLst>
        </pc:spChg>
        <pc:spChg chg="add del mod">
          <ac:chgData name="Tim Greenshaw" userId="7cff769c7af84488" providerId="LiveId" clId="{1E907245-437C-4D82-A337-CBE3CF3799F0}" dt="2019-03-09T14:32:25.487" v="60" actId="478"/>
          <ac:spMkLst>
            <pc:docMk/>
            <pc:sldMk cId="0" sldId="307"/>
            <ac:spMk id="8" creationId="{8F665410-1F99-4069-9528-AECFC4EF8D18}"/>
          </ac:spMkLst>
        </pc:spChg>
        <pc:spChg chg="add del mod">
          <ac:chgData name="Tim Greenshaw" userId="7cff769c7af84488" providerId="LiveId" clId="{1E907245-437C-4D82-A337-CBE3CF3799F0}" dt="2019-03-09T14:32:33.266" v="63" actId="478"/>
          <ac:spMkLst>
            <pc:docMk/>
            <pc:sldMk cId="0" sldId="307"/>
            <ac:spMk id="10" creationId="{BC870B0E-49CC-484B-99A4-696960C0B1F9}"/>
          </ac:spMkLst>
        </pc:spChg>
        <pc:spChg chg="add del mod">
          <ac:chgData name="Tim Greenshaw" userId="7cff769c7af84488" providerId="LiveId" clId="{1E907245-437C-4D82-A337-CBE3CF3799F0}" dt="2019-03-09T14:33:49.303" v="98" actId="478"/>
          <ac:spMkLst>
            <pc:docMk/>
            <pc:sldMk cId="0" sldId="307"/>
            <ac:spMk id="11" creationId="{7273896C-D4F6-409C-BDD5-92FE8A50E10E}"/>
          </ac:spMkLst>
        </pc:spChg>
        <pc:spChg chg="add del mod">
          <ac:chgData name="Tim Greenshaw" userId="7cff769c7af84488" providerId="LiveId" clId="{1E907245-437C-4D82-A337-CBE3CF3799F0}" dt="2019-03-09T14:33:46.741" v="97" actId="478"/>
          <ac:spMkLst>
            <pc:docMk/>
            <pc:sldMk cId="0" sldId="307"/>
            <ac:spMk id="12" creationId="{4CE095F1-88B8-4405-8B86-758D7AB7F18F}"/>
          </ac:spMkLst>
        </pc:spChg>
        <pc:graphicFrameChg chg="add del mod">
          <ac:chgData name="Tim Greenshaw" userId="7cff769c7af84488" providerId="LiveId" clId="{1E907245-437C-4D82-A337-CBE3CF3799F0}" dt="2019-03-09T14:33:51.286" v="99" actId="478"/>
          <ac:graphicFrameMkLst>
            <pc:docMk/>
            <pc:sldMk cId="0" sldId="307"/>
            <ac:graphicFrameMk id="13" creationId="{392CA88C-3627-4349-A437-5EA456A1EE0D}"/>
          </ac:graphicFrameMkLst>
        </pc:graphicFrameChg>
        <pc:graphicFrameChg chg="add mod">
          <ac:chgData name="Tim Greenshaw" userId="7cff769c7af84488" providerId="LiveId" clId="{1E907245-437C-4D82-A337-CBE3CF3799F0}" dt="2019-03-09T15:05:30.031" v="961" actId="1037"/>
          <ac:graphicFrameMkLst>
            <pc:docMk/>
            <pc:sldMk cId="0" sldId="307"/>
            <ac:graphicFrameMk id="14" creationId="{49F95D99-C90C-496F-AF79-CEAF15BC3694}"/>
          </ac:graphicFrameMkLst>
        </pc:graphicFrameChg>
        <pc:graphicFrameChg chg="add mod">
          <ac:chgData name="Tim Greenshaw" userId="7cff769c7af84488" providerId="LiveId" clId="{1E907245-437C-4D82-A337-CBE3CF3799F0}" dt="2019-03-09T15:05:30.031" v="961" actId="1037"/>
          <ac:graphicFrameMkLst>
            <pc:docMk/>
            <pc:sldMk cId="0" sldId="307"/>
            <ac:graphicFrameMk id="15" creationId="{F156EC4A-5796-4AC9-9644-D1FE606E4E8D}"/>
          </ac:graphicFrameMkLst>
        </pc:graphicFrameChg>
        <pc:graphicFrameChg chg="add mod">
          <ac:chgData name="Tim Greenshaw" userId="7cff769c7af84488" providerId="LiveId" clId="{1E907245-437C-4D82-A337-CBE3CF3799F0}" dt="2019-03-09T15:05:30.031" v="961" actId="1037"/>
          <ac:graphicFrameMkLst>
            <pc:docMk/>
            <pc:sldMk cId="0" sldId="307"/>
            <ac:graphicFrameMk id="16" creationId="{83B23D12-EFB8-41BA-B897-FF73B387A470}"/>
          </ac:graphicFrameMkLst>
        </pc:graphicFrameChg>
        <pc:graphicFrameChg chg="add mod">
          <ac:chgData name="Tim Greenshaw" userId="7cff769c7af84488" providerId="LiveId" clId="{1E907245-437C-4D82-A337-CBE3CF3799F0}" dt="2019-03-09T15:05:30.031" v="961" actId="1037"/>
          <ac:graphicFrameMkLst>
            <pc:docMk/>
            <pc:sldMk cId="0" sldId="307"/>
            <ac:graphicFrameMk id="17" creationId="{DAC53228-79C9-4FFB-B2F7-3DF5C069B13C}"/>
          </ac:graphicFrameMkLst>
        </pc:graphicFrameChg>
        <pc:graphicFrameChg chg="add mod">
          <ac:chgData name="Tim Greenshaw" userId="7cff769c7af84488" providerId="LiveId" clId="{1E907245-437C-4D82-A337-CBE3CF3799F0}" dt="2019-03-09T15:06:48.169" v="1085" actId="1036"/>
          <ac:graphicFrameMkLst>
            <pc:docMk/>
            <pc:sldMk cId="0" sldId="307"/>
            <ac:graphicFrameMk id="29" creationId="{43AE7A23-66C5-4A03-B5D4-B6D3D8338EB0}"/>
          </ac:graphicFrameMkLst>
        </pc:graphicFrameChg>
        <pc:picChg chg="del">
          <ac:chgData name="Tim Greenshaw" userId="7cff769c7af84488" providerId="LiveId" clId="{1E907245-437C-4D82-A337-CBE3CF3799F0}" dt="2019-03-09T14:32:35.281" v="64" actId="478"/>
          <ac:picMkLst>
            <pc:docMk/>
            <pc:sldMk cId="0" sldId="307"/>
            <ac:picMk id="6" creationId="{0FC5EA78-0327-49F7-9C42-B64E74F123AC}"/>
          </ac:picMkLst>
        </pc:picChg>
        <pc:cxnChg chg="add mod">
          <ac:chgData name="Tim Greenshaw" userId="7cff769c7af84488" providerId="LiveId" clId="{1E907245-437C-4D82-A337-CBE3CF3799F0}" dt="2019-03-09T15:07:06.415" v="1088" actId="14100"/>
          <ac:cxnSpMkLst>
            <pc:docMk/>
            <pc:sldMk cId="0" sldId="307"/>
            <ac:cxnSpMk id="19" creationId="{03E889DF-A50C-4845-9C8B-B4DEAE20BB1F}"/>
          </ac:cxnSpMkLst>
        </pc:cxnChg>
        <pc:cxnChg chg="add mod">
          <ac:chgData name="Tim Greenshaw" userId="7cff769c7af84488" providerId="LiveId" clId="{1E907245-437C-4D82-A337-CBE3CF3799F0}" dt="2019-03-09T15:05:30.031" v="961" actId="1037"/>
          <ac:cxnSpMkLst>
            <pc:docMk/>
            <pc:sldMk cId="0" sldId="307"/>
            <ac:cxnSpMk id="20" creationId="{4CC8B8D6-37D8-4ADB-90A8-366F01AEBFBF}"/>
          </ac:cxnSpMkLst>
        </pc:cxnChg>
        <pc:cxnChg chg="add mod">
          <ac:chgData name="Tim Greenshaw" userId="7cff769c7af84488" providerId="LiveId" clId="{1E907245-437C-4D82-A337-CBE3CF3799F0}" dt="2019-03-09T15:05:30.031" v="961" actId="1037"/>
          <ac:cxnSpMkLst>
            <pc:docMk/>
            <pc:sldMk cId="0" sldId="307"/>
            <ac:cxnSpMk id="23" creationId="{5FB09258-E1FB-43CB-A7A1-3BA5D7AB88B2}"/>
          </ac:cxnSpMkLst>
        </pc:cxnChg>
        <pc:cxnChg chg="add mod">
          <ac:chgData name="Tim Greenshaw" userId="7cff769c7af84488" providerId="LiveId" clId="{1E907245-437C-4D82-A337-CBE3CF3799F0}" dt="2019-03-09T15:06:52.496" v="1086" actId="14100"/>
          <ac:cxnSpMkLst>
            <pc:docMk/>
            <pc:sldMk cId="0" sldId="307"/>
            <ac:cxnSpMk id="26" creationId="{5B38358E-6A5D-4D66-9138-35D2D5F17A5C}"/>
          </ac:cxnSpMkLst>
        </pc:cxnChg>
        <pc:cxnChg chg="add mod">
          <ac:chgData name="Tim Greenshaw" userId="7cff769c7af84488" providerId="LiveId" clId="{1E907245-437C-4D82-A337-CBE3CF3799F0}" dt="2019-03-09T15:06:48.169" v="1085" actId="1036"/>
          <ac:cxnSpMkLst>
            <pc:docMk/>
            <pc:sldMk cId="0" sldId="307"/>
            <ac:cxnSpMk id="27" creationId="{DEB5F963-A90D-4367-82DA-7624098CD982}"/>
          </ac:cxnSpMkLst>
        </pc:cxnChg>
        <pc:cxnChg chg="add mod">
          <ac:chgData name="Tim Greenshaw" userId="7cff769c7af84488" providerId="LiveId" clId="{1E907245-437C-4D82-A337-CBE3CF3799F0}" dt="2019-03-09T15:06:56.136" v="1087" actId="14100"/>
          <ac:cxnSpMkLst>
            <pc:docMk/>
            <pc:sldMk cId="0" sldId="307"/>
            <ac:cxnSpMk id="28" creationId="{1BE0696C-6B2C-42FB-8ED2-CD70969E7799}"/>
          </ac:cxnSpMkLst>
        </pc:cxnChg>
      </pc:sldChg>
      <pc:sldChg chg="addSp delSp modSp add">
        <pc:chgData name="Tim Greenshaw" userId="7cff769c7af84488" providerId="LiveId" clId="{1E907245-437C-4D82-A337-CBE3CF3799F0}" dt="2019-03-09T15:42:57.813" v="3024"/>
        <pc:sldMkLst>
          <pc:docMk/>
          <pc:sldMk cId="2086466526" sldId="308"/>
        </pc:sldMkLst>
        <pc:graphicFrameChg chg="add mod">
          <ac:chgData name="Tim Greenshaw" userId="7cff769c7af84488" providerId="LiveId" clId="{1E907245-437C-4D82-A337-CBE3CF3799F0}" dt="2019-03-09T15:05:03.850" v="911" actId="1035"/>
          <ac:graphicFrameMkLst>
            <pc:docMk/>
            <pc:sldMk cId="2086466526" sldId="308"/>
            <ac:graphicFrameMk id="13" creationId="{29462E7B-8E60-4008-8B5E-4400B2904CEF}"/>
          </ac:graphicFrameMkLst>
        </pc:graphicFrameChg>
        <pc:graphicFrameChg chg="mod">
          <ac:chgData name="Tim Greenshaw" userId="7cff769c7af84488" providerId="LiveId" clId="{1E907245-437C-4D82-A337-CBE3CF3799F0}" dt="2019-03-09T15:00:24.461" v="608" actId="1037"/>
          <ac:graphicFrameMkLst>
            <pc:docMk/>
            <pc:sldMk cId="2086466526" sldId="308"/>
            <ac:graphicFrameMk id="14" creationId="{49F95D99-C90C-496F-AF79-CEAF15BC3694}"/>
          </ac:graphicFrameMkLst>
        </pc:graphicFrameChg>
        <pc:graphicFrameChg chg="mod">
          <ac:chgData name="Tim Greenshaw" userId="7cff769c7af84488" providerId="LiveId" clId="{1E907245-437C-4D82-A337-CBE3CF3799F0}" dt="2019-03-09T15:00:24.461" v="608" actId="1037"/>
          <ac:graphicFrameMkLst>
            <pc:docMk/>
            <pc:sldMk cId="2086466526" sldId="308"/>
            <ac:graphicFrameMk id="15" creationId="{F156EC4A-5796-4AC9-9644-D1FE606E4E8D}"/>
          </ac:graphicFrameMkLst>
        </pc:graphicFrameChg>
        <pc:graphicFrameChg chg="mod">
          <ac:chgData name="Tim Greenshaw" userId="7cff769c7af84488" providerId="LiveId" clId="{1E907245-437C-4D82-A337-CBE3CF3799F0}" dt="2019-03-09T15:04:29.436" v="870" actId="1038"/>
          <ac:graphicFrameMkLst>
            <pc:docMk/>
            <pc:sldMk cId="2086466526" sldId="308"/>
            <ac:graphicFrameMk id="16" creationId="{83B23D12-EFB8-41BA-B897-FF73B387A470}"/>
          </ac:graphicFrameMkLst>
        </pc:graphicFrameChg>
        <pc:graphicFrameChg chg="del mod">
          <ac:chgData name="Tim Greenshaw" userId="7cff769c7af84488" providerId="LiveId" clId="{1E907245-437C-4D82-A337-CBE3CF3799F0}" dt="2019-03-09T14:53:09.640" v="450" actId="478"/>
          <ac:graphicFrameMkLst>
            <pc:docMk/>
            <pc:sldMk cId="2086466526" sldId="308"/>
            <ac:graphicFrameMk id="17" creationId="{DAC53228-79C9-4FFB-B2F7-3DF5C069B13C}"/>
          </ac:graphicFrameMkLst>
        </pc:graphicFrameChg>
        <pc:graphicFrameChg chg="add mod">
          <ac:chgData name="Tim Greenshaw" userId="7cff769c7af84488" providerId="LiveId" clId="{1E907245-437C-4D82-A337-CBE3CF3799F0}" dt="2019-03-09T15:42:57.813" v="3024"/>
          <ac:graphicFrameMkLst>
            <pc:docMk/>
            <pc:sldMk cId="2086466526" sldId="308"/>
            <ac:graphicFrameMk id="18" creationId="{AC735647-A656-49D5-9848-B7FEA16BCF3C}"/>
          </ac:graphicFrameMkLst>
        </pc:graphicFrameChg>
        <pc:graphicFrameChg chg="add mod">
          <ac:chgData name="Tim Greenshaw" userId="7cff769c7af84488" providerId="LiveId" clId="{1E907245-437C-4D82-A337-CBE3CF3799F0}" dt="2019-03-09T15:05:12.848" v="931" actId="1035"/>
          <ac:graphicFrameMkLst>
            <pc:docMk/>
            <pc:sldMk cId="2086466526" sldId="308"/>
            <ac:graphicFrameMk id="30" creationId="{E75C03B7-CEBF-46D0-89BA-6B73F303A729}"/>
          </ac:graphicFrameMkLst>
        </pc:graphicFrameChg>
        <pc:cxnChg chg="mod">
          <ac:chgData name="Tim Greenshaw" userId="7cff769c7af84488" providerId="LiveId" clId="{1E907245-437C-4D82-A337-CBE3CF3799F0}" dt="2019-03-09T15:00:24.461" v="608" actId="1037"/>
          <ac:cxnSpMkLst>
            <pc:docMk/>
            <pc:sldMk cId="2086466526" sldId="308"/>
            <ac:cxnSpMk id="19" creationId="{03E889DF-A50C-4845-9C8B-B4DEAE20BB1F}"/>
          </ac:cxnSpMkLst>
        </pc:cxnChg>
        <pc:cxnChg chg="add del mod">
          <ac:chgData name="Tim Greenshaw" userId="7cff769c7af84488" providerId="LiveId" clId="{1E907245-437C-4D82-A337-CBE3CF3799F0}" dt="2019-03-09T15:04:34.591" v="871" actId="14100"/>
          <ac:cxnSpMkLst>
            <pc:docMk/>
            <pc:sldMk cId="2086466526" sldId="308"/>
            <ac:cxnSpMk id="20" creationId="{4CC8B8D6-37D8-4ADB-90A8-366F01AEBFBF}"/>
          </ac:cxnSpMkLst>
        </pc:cxnChg>
        <pc:cxnChg chg="mod">
          <ac:chgData name="Tim Greenshaw" userId="7cff769c7af84488" providerId="LiveId" clId="{1E907245-437C-4D82-A337-CBE3CF3799F0}" dt="2019-03-09T15:05:03.850" v="911" actId="1035"/>
          <ac:cxnSpMkLst>
            <pc:docMk/>
            <pc:sldMk cId="2086466526" sldId="308"/>
            <ac:cxnSpMk id="23" creationId="{5FB09258-E1FB-43CB-A7A1-3BA5D7AB88B2}"/>
          </ac:cxnSpMkLst>
        </pc:cxnChg>
        <pc:cxnChg chg="add mod">
          <ac:chgData name="Tim Greenshaw" userId="7cff769c7af84488" providerId="LiveId" clId="{1E907245-437C-4D82-A337-CBE3CF3799F0}" dt="2019-03-09T15:00:49.331" v="706" actId="14100"/>
          <ac:cxnSpMkLst>
            <pc:docMk/>
            <pc:sldMk cId="2086466526" sldId="308"/>
            <ac:cxnSpMk id="26" creationId="{A6B9E2F2-6DBF-4A05-9F91-B7E9DDD5EAF9}"/>
          </ac:cxnSpMkLst>
        </pc:cxnChg>
        <pc:cxnChg chg="add mod">
          <ac:chgData name="Tim Greenshaw" userId="7cff769c7af84488" providerId="LiveId" clId="{1E907245-437C-4D82-A337-CBE3CF3799F0}" dt="2019-03-09T15:05:12.848" v="931" actId="1035"/>
          <ac:cxnSpMkLst>
            <pc:docMk/>
            <pc:sldMk cId="2086466526" sldId="308"/>
            <ac:cxnSpMk id="31" creationId="{149F0454-3CB9-4B49-A3B9-B3EEB59FC28B}"/>
          </ac:cxnSpMkLst>
        </pc:cxnChg>
        <pc:cxnChg chg="add mod">
          <ac:chgData name="Tim Greenshaw" userId="7cff769c7af84488" providerId="LiveId" clId="{1E907245-437C-4D82-A337-CBE3CF3799F0}" dt="2019-03-09T15:05:12.848" v="931" actId="1035"/>
          <ac:cxnSpMkLst>
            <pc:docMk/>
            <pc:sldMk cId="2086466526" sldId="308"/>
            <ac:cxnSpMk id="35" creationId="{632D3DBC-9B8C-4BFE-BB1C-3E3BAE43BD70}"/>
          </ac:cxnSpMkLst>
        </pc:cxnChg>
        <pc:cxnChg chg="add mod">
          <ac:chgData name="Tim Greenshaw" userId="7cff769c7af84488" providerId="LiveId" clId="{1E907245-437C-4D82-A337-CBE3CF3799F0}" dt="2019-03-09T15:05:12.848" v="931" actId="1035"/>
          <ac:cxnSpMkLst>
            <pc:docMk/>
            <pc:sldMk cId="2086466526" sldId="308"/>
            <ac:cxnSpMk id="39" creationId="{8F9AB662-D83E-447C-8F75-9934BA678648}"/>
          </ac:cxnSpMkLst>
        </pc:cxnChg>
      </pc:sldChg>
      <pc:sldChg chg="addSp modSp add">
        <pc:chgData name="Tim Greenshaw" userId="7cff769c7af84488" providerId="LiveId" clId="{1E907245-437C-4D82-A337-CBE3CF3799F0}" dt="2019-03-09T15:40:21.272" v="3016"/>
        <pc:sldMkLst>
          <pc:docMk/>
          <pc:sldMk cId="1092647901" sldId="309"/>
        </pc:sldMkLst>
        <pc:graphicFrameChg chg="mod">
          <ac:chgData name="Tim Greenshaw" userId="7cff769c7af84488" providerId="LiveId" clId="{1E907245-437C-4D82-A337-CBE3CF3799F0}" dt="2019-03-09T15:40:17.132" v="3014"/>
          <ac:graphicFrameMkLst>
            <pc:docMk/>
            <pc:sldMk cId="1092647901" sldId="309"/>
            <ac:graphicFrameMk id="13" creationId="{29462E7B-8E60-4008-8B5E-4400B2904CEF}"/>
          </ac:graphicFrameMkLst>
        </pc:graphicFrameChg>
        <pc:graphicFrameChg chg="mod">
          <ac:chgData name="Tim Greenshaw" userId="7cff769c7af84488" providerId="LiveId" clId="{1E907245-437C-4D82-A337-CBE3CF3799F0}" dt="2019-03-09T15:32:15.973" v="2529" actId="1038"/>
          <ac:graphicFrameMkLst>
            <pc:docMk/>
            <pc:sldMk cId="1092647901" sldId="309"/>
            <ac:graphicFrameMk id="14" creationId="{49F95D99-C90C-496F-AF79-CEAF15BC3694}"/>
          </ac:graphicFrameMkLst>
        </pc:graphicFrameChg>
        <pc:graphicFrameChg chg="mod">
          <ac:chgData name="Tim Greenshaw" userId="7cff769c7af84488" providerId="LiveId" clId="{1E907245-437C-4D82-A337-CBE3CF3799F0}" dt="2019-03-09T15:37:08.583" v="2946" actId="1035"/>
          <ac:graphicFrameMkLst>
            <pc:docMk/>
            <pc:sldMk cId="1092647901" sldId="309"/>
            <ac:graphicFrameMk id="15" creationId="{F156EC4A-5796-4AC9-9644-D1FE606E4E8D}"/>
          </ac:graphicFrameMkLst>
        </pc:graphicFrameChg>
        <pc:graphicFrameChg chg="mod">
          <ac:chgData name="Tim Greenshaw" userId="7cff769c7af84488" providerId="LiveId" clId="{1E907245-437C-4D82-A337-CBE3CF3799F0}" dt="2019-03-09T15:40:09.634" v="3012"/>
          <ac:graphicFrameMkLst>
            <pc:docMk/>
            <pc:sldMk cId="1092647901" sldId="309"/>
            <ac:graphicFrameMk id="16" creationId="{83B23D12-EFB8-41BA-B897-FF73B387A470}"/>
          </ac:graphicFrameMkLst>
        </pc:graphicFrameChg>
        <pc:graphicFrameChg chg="mod">
          <ac:chgData name="Tim Greenshaw" userId="7cff769c7af84488" providerId="LiveId" clId="{1E907245-437C-4D82-A337-CBE3CF3799F0}" dt="2019-03-09T15:40:21.272" v="3016"/>
          <ac:graphicFrameMkLst>
            <pc:docMk/>
            <pc:sldMk cId="1092647901" sldId="309"/>
            <ac:graphicFrameMk id="18" creationId="{AC735647-A656-49D5-9848-B7FEA16BCF3C}"/>
          </ac:graphicFrameMkLst>
        </pc:graphicFrameChg>
        <pc:graphicFrameChg chg="add mod">
          <ac:chgData name="Tim Greenshaw" userId="7cff769c7af84488" providerId="LiveId" clId="{1E907245-437C-4D82-A337-CBE3CF3799F0}" dt="2019-03-09T15:38:10.614" v="3010"/>
          <ac:graphicFrameMkLst>
            <pc:docMk/>
            <pc:sldMk cId="1092647901" sldId="309"/>
            <ac:graphicFrameMk id="30" creationId="{E14A9CD8-1727-4457-B07C-020D542E97D5}"/>
          </ac:graphicFrameMkLst>
        </pc:graphicFrameChg>
        <pc:graphicFrameChg chg="add mod">
          <ac:chgData name="Tim Greenshaw" userId="7cff769c7af84488" providerId="LiveId" clId="{1E907245-437C-4D82-A337-CBE3CF3799F0}" dt="2019-03-09T15:36:45.518" v="2891" actId="1035"/>
          <ac:graphicFrameMkLst>
            <pc:docMk/>
            <pc:sldMk cId="1092647901" sldId="309"/>
            <ac:graphicFrameMk id="32" creationId="{9603E002-0474-4FF8-A2B4-E5334746086F}"/>
          </ac:graphicFrameMkLst>
        </pc:graphicFrameChg>
        <pc:cxnChg chg="mod">
          <ac:chgData name="Tim Greenshaw" userId="7cff769c7af84488" providerId="LiveId" clId="{1E907245-437C-4D82-A337-CBE3CF3799F0}" dt="2019-03-09T15:37:08.583" v="2946" actId="1035"/>
          <ac:cxnSpMkLst>
            <pc:docMk/>
            <pc:sldMk cId="1092647901" sldId="309"/>
            <ac:cxnSpMk id="19" creationId="{03E889DF-A50C-4845-9C8B-B4DEAE20BB1F}"/>
          </ac:cxnSpMkLst>
        </pc:cxnChg>
        <pc:cxnChg chg="mod">
          <ac:chgData name="Tim Greenshaw" userId="7cff769c7af84488" providerId="LiveId" clId="{1E907245-437C-4D82-A337-CBE3CF3799F0}" dt="2019-03-09T15:37:08.583" v="2946" actId="1035"/>
          <ac:cxnSpMkLst>
            <pc:docMk/>
            <pc:sldMk cId="1092647901" sldId="309"/>
            <ac:cxnSpMk id="20" creationId="{4CC8B8D6-37D8-4ADB-90A8-366F01AEBFBF}"/>
          </ac:cxnSpMkLst>
        </pc:cxnChg>
        <pc:cxnChg chg="mod">
          <ac:chgData name="Tim Greenshaw" userId="7cff769c7af84488" providerId="LiveId" clId="{1E907245-437C-4D82-A337-CBE3CF3799F0}" dt="2019-03-09T15:37:08.583" v="2946" actId="1035"/>
          <ac:cxnSpMkLst>
            <pc:docMk/>
            <pc:sldMk cId="1092647901" sldId="309"/>
            <ac:cxnSpMk id="23" creationId="{5FB09258-E1FB-43CB-A7A1-3BA5D7AB88B2}"/>
          </ac:cxnSpMkLst>
        </pc:cxnChg>
        <pc:cxnChg chg="mod">
          <ac:chgData name="Tim Greenshaw" userId="7cff769c7af84488" providerId="LiveId" clId="{1E907245-437C-4D82-A337-CBE3CF3799F0}" dt="2019-03-09T15:37:08.583" v="2946" actId="1035"/>
          <ac:cxnSpMkLst>
            <pc:docMk/>
            <pc:sldMk cId="1092647901" sldId="309"/>
            <ac:cxnSpMk id="26" creationId="{A6B9E2F2-6DBF-4A05-9F91-B7E9DDD5EAF9}"/>
          </ac:cxnSpMkLst>
        </pc:cxnChg>
        <pc:cxnChg chg="add mod">
          <ac:chgData name="Tim Greenshaw" userId="7cff769c7af84488" providerId="LiveId" clId="{1E907245-437C-4D82-A337-CBE3CF3799F0}" dt="2019-03-09T15:37:21.157" v="3009" actId="1037"/>
          <ac:cxnSpMkLst>
            <pc:docMk/>
            <pc:sldMk cId="1092647901" sldId="309"/>
            <ac:cxnSpMk id="31" creationId="{5D56B74D-AE12-4F5E-8486-2FCE3D2DD1D3}"/>
          </ac:cxnSpMkLst>
        </pc:cxnChg>
        <pc:cxnChg chg="add mod">
          <ac:chgData name="Tim Greenshaw" userId="7cff769c7af84488" providerId="LiveId" clId="{1E907245-437C-4D82-A337-CBE3CF3799F0}" dt="2019-03-09T15:36:45.518" v="2891" actId="1035"/>
          <ac:cxnSpMkLst>
            <pc:docMk/>
            <pc:sldMk cId="1092647901" sldId="309"/>
            <ac:cxnSpMk id="33" creationId="{66505401-1703-4AE9-984A-D2871F284308}"/>
          </ac:cxnSpMkLst>
        </pc:cxnChg>
        <pc:cxnChg chg="add mod">
          <ac:chgData name="Tim Greenshaw" userId="7cff769c7af84488" providerId="LiveId" clId="{1E907245-437C-4D82-A337-CBE3CF3799F0}" dt="2019-03-09T15:36:45.518" v="2891" actId="1035"/>
          <ac:cxnSpMkLst>
            <pc:docMk/>
            <pc:sldMk cId="1092647901" sldId="309"/>
            <ac:cxnSpMk id="36" creationId="{D3F7E937-3584-4A08-9585-85E527640C6B}"/>
          </ac:cxnSpMkLst>
        </pc:cxnChg>
        <pc:cxnChg chg="add mod">
          <ac:chgData name="Tim Greenshaw" userId="7cff769c7af84488" providerId="LiveId" clId="{1E907245-437C-4D82-A337-CBE3CF3799F0}" dt="2019-03-09T15:37:03.397" v="2927" actId="1038"/>
          <ac:cxnSpMkLst>
            <pc:docMk/>
            <pc:sldMk cId="1092647901" sldId="309"/>
            <ac:cxnSpMk id="39" creationId="{9D5B67CD-30EE-4917-A4EF-E6CBBA2482B7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7395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30/04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7395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1" y="3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7813" y="546100"/>
            <a:ext cx="3965575" cy="274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0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04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1" y="6948704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4022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6133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1097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7495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Differential Equations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F95D99-C90C-496F-AF79-CEAF15BC3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2349"/>
              </p:ext>
            </p:extLst>
          </p:nvPr>
        </p:nvGraphicFramePr>
        <p:xfrm>
          <a:off x="371125" y="4136050"/>
          <a:ext cx="1117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F95D99-C90C-496F-AF79-CEAF15BC3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125" y="4136050"/>
                        <a:ext cx="1117600" cy="254000"/>
                      </a:xfrm>
                      <a:prstGeom prst="rect">
                        <a:avLst/>
                      </a:prstGeom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56EC4A-5796-4AC9-9644-D1FE606E4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67443"/>
              </p:ext>
            </p:extLst>
          </p:nvPr>
        </p:nvGraphicFramePr>
        <p:xfrm>
          <a:off x="2425015" y="1870279"/>
          <a:ext cx="4203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203360" imgH="1346040" progId="Equation.DSMT4">
                  <p:embed/>
                </p:oleObj>
              </mc:Choice>
              <mc:Fallback>
                <p:oleObj name="Equation" r:id="rId6" imgW="4203360" imgH="1346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156EC4A-5796-4AC9-9644-D1FE606E4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5015" y="1870279"/>
                        <a:ext cx="4203700" cy="13462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3B23D12-EFB8-41BA-B897-FF73B387A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19464"/>
              </p:ext>
            </p:extLst>
          </p:nvPr>
        </p:nvGraphicFramePr>
        <p:xfrm>
          <a:off x="2317065" y="3767750"/>
          <a:ext cx="441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419360" imgH="990360" progId="Equation.DSMT4">
                  <p:embed/>
                </p:oleObj>
              </mc:Choice>
              <mc:Fallback>
                <p:oleObj name="Equation" r:id="rId8" imgW="4419360" imgH="990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3B23D12-EFB8-41BA-B897-FF73B387A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7065" y="3767750"/>
                        <a:ext cx="4419600" cy="990600"/>
                      </a:xfrm>
                      <a:prstGeom prst="rect">
                        <a:avLst/>
                      </a:prstGeom>
                      <a:ln w="28575">
                        <a:solidFill>
                          <a:srgbClr val="3333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AC53228-79C9-4FFB-B2F7-3DF5C069B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18876"/>
              </p:ext>
            </p:extLst>
          </p:nvPr>
        </p:nvGraphicFramePr>
        <p:xfrm>
          <a:off x="2336115" y="5325539"/>
          <a:ext cx="4381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4381200" imgH="1168200" progId="Equation.DSMT4">
                  <p:embed/>
                </p:oleObj>
              </mc:Choice>
              <mc:Fallback>
                <p:oleObj name="Equation" r:id="rId10" imgW="4381200" imgH="1168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AC53228-79C9-4FFB-B2F7-3DF5C069B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36115" y="5325539"/>
                        <a:ext cx="4381500" cy="1168400"/>
                      </a:xfrm>
                      <a:prstGeom prst="rect">
                        <a:avLst/>
                      </a:prstGeom>
                      <a:ln w="28575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3E889DF-A50C-4845-9C8B-B4DEAE20BB1F}"/>
              </a:ext>
            </a:extLst>
          </p:cNvPr>
          <p:cNvCxnSpPr>
            <a:cxnSpLocks/>
            <a:stCxn id="14" idx="0"/>
            <a:endCxn id="15" idx="1"/>
          </p:cNvCxnSpPr>
          <p:nvPr/>
        </p:nvCxnSpPr>
        <p:spPr>
          <a:xfrm flipV="1">
            <a:off x="929925" y="2543379"/>
            <a:ext cx="1495090" cy="159267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CC8B8D6-37D8-4ADB-90A8-366F01AEBFBF}"/>
              </a:ext>
            </a:extLst>
          </p:cNvPr>
          <p:cNvCxnSpPr>
            <a:cxnSpLocks/>
            <a:stCxn id="14" idx="3"/>
            <a:endCxn id="16" idx="1"/>
          </p:cNvCxnSpPr>
          <p:nvPr/>
        </p:nvCxnSpPr>
        <p:spPr>
          <a:xfrm>
            <a:off x="1488725" y="4263050"/>
            <a:ext cx="828340" cy="0"/>
          </a:xfrm>
          <a:prstGeom prst="line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FB09258-E1FB-43CB-A7A1-3BA5D7AB88B2}"/>
              </a:ext>
            </a:extLst>
          </p:cNvPr>
          <p:cNvCxnSpPr>
            <a:cxnSpLocks/>
            <a:stCxn id="17" idx="1"/>
            <a:endCxn id="14" idx="2"/>
          </p:cNvCxnSpPr>
          <p:nvPr/>
        </p:nvCxnSpPr>
        <p:spPr>
          <a:xfrm flipH="1" flipV="1">
            <a:off x="929925" y="4390050"/>
            <a:ext cx="1406190" cy="1519689"/>
          </a:xfrm>
          <a:prstGeom prst="line">
            <a:avLst/>
          </a:prstGeom>
          <a:ln w="28575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B38358E-6A5D-4D66-9138-35D2D5F17A5C}"/>
              </a:ext>
            </a:extLst>
          </p:cNvPr>
          <p:cNvCxnSpPr>
            <a:cxnSpLocks/>
            <a:stCxn id="15" idx="3"/>
            <a:endCxn id="29" idx="0"/>
          </p:cNvCxnSpPr>
          <p:nvPr/>
        </p:nvCxnSpPr>
        <p:spPr>
          <a:xfrm>
            <a:off x="6628715" y="2543379"/>
            <a:ext cx="1922682" cy="1376771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EB5F963-A90D-4367-82DA-7624098CD982}"/>
              </a:ext>
            </a:extLst>
          </p:cNvPr>
          <p:cNvCxnSpPr>
            <a:cxnSpLocks/>
            <a:stCxn id="16" idx="3"/>
            <a:endCxn id="29" idx="1"/>
          </p:cNvCxnSpPr>
          <p:nvPr/>
        </p:nvCxnSpPr>
        <p:spPr>
          <a:xfrm>
            <a:off x="6736665" y="4263050"/>
            <a:ext cx="620932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BE0696C-6B2C-42FB-8ED2-CD70969E7799}"/>
              </a:ext>
            </a:extLst>
          </p:cNvPr>
          <p:cNvCxnSpPr>
            <a:cxnSpLocks/>
            <a:stCxn id="17" idx="3"/>
            <a:endCxn id="29" idx="2"/>
          </p:cNvCxnSpPr>
          <p:nvPr/>
        </p:nvCxnSpPr>
        <p:spPr>
          <a:xfrm flipV="1">
            <a:off x="6717615" y="4605950"/>
            <a:ext cx="1833782" cy="1303789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3AE7A23-66C5-4A03-B5D4-B6D3D8338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65623"/>
              </p:ext>
            </p:extLst>
          </p:nvPr>
        </p:nvGraphicFramePr>
        <p:xfrm>
          <a:off x="7357597" y="3920150"/>
          <a:ext cx="238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387520" imgH="685800" progId="Equation.DSMT4">
                  <p:embed/>
                </p:oleObj>
              </mc:Choice>
              <mc:Fallback>
                <p:oleObj name="Equation" r:id="rId12" imgW="2387520" imgH="685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3AE7A23-66C5-4A03-B5D4-B6D3D8338E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57597" y="3920150"/>
                        <a:ext cx="2387600" cy="685800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Differential Equations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F95D99-C90C-496F-AF79-CEAF15BC3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91843"/>
              </p:ext>
            </p:extLst>
          </p:nvPr>
        </p:nvGraphicFramePr>
        <p:xfrm>
          <a:off x="284057" y="1760945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844720" imgH="1015920" progId="Equation.DSMT4">
                  <p:embed/>
                </p:oleObj>
              </mc:Choice>
              <mc:Fallback>
                <p:oleObj name="Equation" r:id="rId4" imgW="2844720" imgH="10159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F95D99-C90C-496F-AF79-CEAF15BC3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057" y="1760945"/>
                        <a:ext cx="2844800" cy="1016000"/>
                      </a:xfrm>
                      <a:prstGeom prst="rect">
                        <a:avLst/>
                      </a:prstGeom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56EC4A-5796-4AC9-9644-D1FE606E4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71843"/>
              </p:ext>
            </p:extLst>
          </p:nvPr>
        </p:nvGraphicFramePr>
        <p:xfrm>
          <a:off x="112607" y="3736364"/>
          <a:ext cx="318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187440" imgH="660240" progId="Equation.DSMT4">
                  <p:embed/>
                </p:oleObj>
              </mc:Choice>
              <mc:Fallback>
                <p:oleObj name="Equation" r:id="rId6" imgW="3187440" imgH="660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156EC4A-5796-4AC9-9644-D1FE606E4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607" y="3736364"/>
                        <a:ext cx="3187700" cy="6604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3B23D12-EFB8-41BA-B897-FF73B387A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53338"/>
              </p:ext>
            </p:extLst>
          </p:nvPr>
        </p:nvGraphicFramePr>
        <p:xfrm>
          <a:off x="3886783" y="2002157"/>
          <a:ext cx="292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920680" imgH="761760" progId="Equation.DSMT4">
                  <p:embed/>
                </p:oleObj>
              </mc:Choice>
              <mc:Fallback>
                <p:oleObj name="Equation" r:id="rId8" imgW="2920680" imgH="7617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3B23D12-EFB8-41BA-B897-FF73B387A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783" y="2002157"/>
                        <a:ext cx="2921000" cy="762000"/>
                      </a:xfrm>
                      <a:prstGeom prst="rect">
                        <a:avLst/>
                      </a:prstGeom>
                      <a:ln w="28575">
                        <a:solidFill>
                          <a:srgbClr val="3333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3E889DF-A50C-4845-9C8B-B4DEAE20BB1F}"/>
              </a:ext>
            </a:extLst>
          </p:cNvPr>
          <p:cNvCxnSpPr>
            <a:cxnSpLocks/>
            <a:stCxn id="14" idx="2"/>
            <a:endCxn id="15" idx="0"/>
          </p:cNvCxnSpPr>
          <p:nvPr/>
        </p:nvCxnSpPr>
        <p:spPr>
          <a:xfrm>
            <a:off x="1706457" y="2776945"/>
            <a:ext cx="0" cy="959419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CC8B8D6-37D8-4ADB-90A8-366F01AEBFBF}"/>
              </a:ext>
            </a:extLst>
          </p:cNvPr>
          <p:cNvCxnSpPr>
            <a:cxnSpLocks/>
            <a:stCxn id="15" idx="3"/>
            <a:endCxn id="16" idx="1"/>
          </p:cNvCxnSpPr>
          <p:nvPr/>
        </p:nvCxnSpPr>
        <p:spPr>
          <a:xfrm flipV="1">
            <a:off x="3300307" y="2383157"/>
            <a:ext cx="586476" cy="1683407"/>
          </a:xfrm>
          <a:prstGeom prst="line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FB09258-E1FB-43CB-A7A1-3BA5D7AB88B2}"/>
              </a:ext>
            </a:extLst>
          </p:cNvPr>
          <p:cNvCxnSpPr>
            <a:cxnSpLocks/>
            <a:stCxn id="13" idx="1"/>
            <a:endCxn id="15" idx="3"/>
          </p:cNvCxnSpPr>
          <p:nvPr/>
        </p:nvCxnSpPr>
        <p:spPr>
          <a:xfrm flipH="1">
            <a:off x="3300307" y="4066564"/>
            <a:ext cx="611876" cy="0"/>
          </a:xfrm>
          <a:prstGeom prst="line">
            <a:avLst/>
          </a:prstGeom>
          <a:ln w="28575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9462E7B-8E60-4008-8B5E-4400B2904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68490"/>
              </p:ext>
            </p:extLst>
          </p:nvPr>
        </p:nvGraphicFramePr>
        <p:xfrm>
          <a:off x="3912183" y="3685564"/>
          <a:ext cx="287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869920" imgH="761760" progId="Equation.DSMT4">
                  <p:embed/>
                </p:oleObj>
              </mc:Choice>
              <mc:Fallback>
                <p:oleObj name="Equation" r:id="rId10" imgW="2869920" imgH="7617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9462E7B-8E60-4008-8B5E-4400B2904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2183" y="3685564"/>
                        <a:ext cx="2870200" cy="762000"/>
                      </a:xfrm>
                      <a:prstGeom prst="rect">
                        <a:avLst/>
                      </a:prstGeom>
                      <a:ln w="28575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C735647-A656-49D5-9848-B7FEA16BC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85393"/>
              </p:ext>
            </p:extLst>
          </p:nvPr>
        </p:nvGraphicFramePr>
        <p:xfrm>
          <a:off x="3677233" y="5187950"/>
          <a:ext cx="3340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3340080" imgH="761760" progId="Equation.DSMT4">
                  <p:embed/>
                </p:oleObj>
              </mc:Choice>
              <mc:Fallback>
                <p:oleObj name="Equation" r:id="rId12" imgW="3340080" imgH="7617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C735647-A656-49D5-9848-B7FEA16BCF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77233" y="5187950"/>
                        <a:ext cx="3340100" cy="762000"/>
                      </a:xfrm>
                      <a:prstGeom prst="rect">
                        <a:avLst/>
                      </a:prstGeom>
                      <a:ln w="2857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6B9E2F2-6DBF-4A05-9F91-B7E9DDD5EAF9}"/>
              </a:ext>
            </a:extLst>
          </p:cNvPr>
          <p:cNvCxnSpPr>
            <a:cxnSpLocks/>
            <a:stCxn id="18" idx="1"/>
            <a:endCxn id="15" idx="3"/>
          </p:cNvCxnSpPr>
          <p:nvPr/>
        </p:nvCxnSpPr>
        <p:spPr>
          <a:xfrm flipH="1" flipV="1">
            <a:off x="3300307" y="4066564"/>
            <a:ext cx="376926" cy="1502386"/>
          </a:xfrm>
          <a:prstGeom prst="line">
            <a:avLst/>
          </a:prstGeom>
          <a:ln w="28575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75C03B7-CEBF-46D0-89BA-6B73F303A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30544"/>
              </p:ext>
            </p:extLst>
          </p:nvPr>
        </p:nvGraphicFramePr>
        <p:xfrm>
          <a:off x="7276620" y="3723664"/>
          <a:ext cx="2476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476440" imgH="685800" progId="Equation.DSMT4">
                  <p:embed/>
                </p:oleObj>
              </mc:Choice>
              <mc:Fallback>
                <p:oleObj name="Equation" r:id="rId14" imgW="2476440" imgH="685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75C03B7-CEBF-46D0-89BA-6B73F303A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76620" y="3723664"/>
                        <a:ext cx="2476500" cy="685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49F0454-3CB9-4B49-A3B9-B3EEB59FC28B}"/>
              </a:ext>
            </a:extLst>
          </p:cNvPr>
          <p:cNvCxnSpPr>
            <a:cxnSpLocks/>
            <a:stCxn id="16" idx="3"/>
            <a:endCxn id="30" idx="0"/>
          </p:cNvCxnSpPr>
          <p:nvPr/>
        </p:nvCxnSpPr>
        <p:spPr>
          <a:xfrm>
            <a:off x="6807783" y="2383157"/>
            <a:ext cx="1707087" cy="134050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32D3DBC-9B8C-4BFE-BB1C-3E3BAE43BD70}"/>
              </a:ext>
            </a:extLst>
          </p:cNvPr>
          <p:cNvCxnSpPr>
            <a:cxnSpLocks/>
            <a:stCxn id="13" idx="3"/>
            <a:endCxn id="30" idx="1"/>
          </p:cNvCxnSpPr>
          <p:nvPr/>
        </p:nvCxnSpPr>
        <p:spPr>
          <a:xfrm>
            <a:off x="6782383" y="4066564"/>
            <a:ext cx="494237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F9AB662-D83E-447C-8F75-9934BA678648}"/>
              </a:ext>
            </a:extLst>
          </p:cNvPr>
          <p:cNvCxnSpPr>
            <a:cxnSpLocks/>
            <a:stCxn id="18" idx="3"/>
            <a:endCxn id="30" idx="2"/>
          </p:cNvCxnSpPr>
          <p:nvPr/>
        </p:nvCxnSpPr>
        <p:spPr>
          <a:xfrm flipV="1">
            <a:off x="7017333" y="4409464"/>
            <a:ext cx="1497537" cy="1159486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64665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Differential Equations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F95D99-C90C-496F-AF79-CEAF15BC3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78268"/>
              </p:ext>
            </p:extLst>
          </p:nvPr>
        </p:nvGraphicFramePr>
        <p:xfrm>
          <a:off x="2046231" y="1509769"/>
          <a:ext cx="303530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035160" imgH="1015920" progId="Equation.DSMT4">
                  <p:embed/>
                </p:oleObj>
              </mc:Choice>
              <mc:Fallback>
                <p:oleObj name="Equation" r:id="rId4" imgW="3035160" imgH="10159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F95D99-C90C-496F-AF79-CEAF15BC3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6231" y="1509769"/>
                        <a:ext cx="3035301" cy="1016000"/>
                      </a:xfrm>
                      <a:prstGeom prst="rect">
                        <a:avLst/>
                      </a:prstGeom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56EC4A-5796-4AC9-9644-D1FE606E4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399263"/>
              </p:ext>
            </p:extLst>
          </p:nvPr>
        </p:nvGraphicFramePr>
        <p:xfrm>
          <a:off x="6098802" y="1511254"/>
          <a:ext cx="321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213000" imgH="1015920" progId="Equation.DSMT4">
                  <p:embed/>
                </p:oleObj>
              </mc:Choice>
              <mc:Fallback>
                <p:oleObj name="Equation" r:id="rId6" imgW="3213000" imgH="1015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156EC4A-5796-4AC9-9644-D1FE606E4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8802" y="1511254"/>
                        <a:ext cx="3213100" cy="10160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3B23D12-EFB8-41BA-B897-FF73B387A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53348"/>
              </p:ext>
            </p:extLst>
          </p:nvPr>
        </p:nvGraphicFramePr>
        <p:xfrm>
          <a:off x="376494" y="2888410"/>
          <a:ext cx="3238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3238200" imgH="812520" progId="Equation.DSMT4">
                  <p:embed/>
                </p:oleObj>
              </mc:Choice>
              <mc:Fallback>
                <p:oleObj name="Equation" r:id="rId8" imgW="3238200" imgH="8125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3B23D12-EFB8-41BA-B897-FF73B387A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494" y="2888410"/>
                        <a:ext cx="3238500" cy="812800"/>
                      </a:xfrm>
                      <a:prstGeom prst="rect">
                        <a:avLst/>
                      </a:prstGeom>
                      <a:ln w="28575">
                        <a:solidFill>
                          <a:srgbClr val="3333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3E889DF-A50C-4845-9C8B-B4DEAE20BB1F}"/>
              </a:ext>
            </a:extLst>
          </p:cNvPr>
          <p:cNvCxnSpPr>
            <a:cxnSpLocks/>
            <a:stCxn id="14" idx="3"/>
            <a:endCxn id="15" idx="1"/>
          </p:cNvCxnSpPr>
          <p:nvPr/>
        </p:nvCxnSpPr>
        <p:spPr>
          <a:xfrm>
            <a:off x="5081532" y="2017769"/>
            <a:ext cx="1017270" cy="148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CC8B8D6-37D8-4ADB-90A8-366F01AEBFBF}"/>
              </a:ext>
            </a:extLst>
          </p:cNvPr>
          <p:cNvCxnSpPr>
            <a:cxnSpLocks/>
            <a:stCxn id="15" idx="2"/>
            <a:endCxn id="16" idx="0"/>
          </p:cNvCxnSpPr>
          <p:nvPr/>
        </p:nvCxnSpPr>
        <p:spPr>
          <a:xfrm flipH="1">
            <a:off x="1995744" y="2527254"/>
            <a:ext cx="5709608" cy="361156"/>
          </a:xfrm>
          <a:prstGeom prst="line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FB09258-E1FB-43CB-A7A1-3BA5D7AB88B2}"/>
              </a:ext>
            </a:extLst>
          </p:cNvPr>
          <p:cNvCxnSpPr>
            <a:cxnSpLocks/>
            <a:stCxn id="13" idx="0"/>
            <a:endCxn id="15" idx="2"/>
          </p:cNvCxnSpPr>
          <p:nvPr/>
        </p:nvCxnSpPr>
        <p:spPr>
          <a:xfrm flipV="1">
            <a:off x="5772586" y="2527254"/>
            <a:ext cx="1932766" cy="557711"/>
          </a:xfrm>
          <a:prstGeom prst="line">
            <a:avLst/>
          </a:prstGeom>
          <a:ln w="28575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9462E7B-8E60-4008-8B5E-4400B2904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129306"/>
              </p:ext>
            </p:extLst>
          </p:nvPr>
        </p:nvGraphicFramePr>
        <p:xfrm>
          <a:off x="4058086" y="3084965"/>
          <a:ext cx="34290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429000" imgH="1701720" progId="Equation.DSMT4">
                  <p:embed/>
                </p:oleObj>
              </mc:Choice>
              <mc:Fallback>
                <p:oleObj name="Equation" r:id="rId10" imgW="3429000" imgH="1701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9462E7B-8E60-4008-8B5E-4400B2904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58086" y="3084965"/>
                        <a:ext cx="3429000" cy="1701800"/>
                      </a:xfrm>
                      <a:prstGeom prst="rect">
                        <a:avLst/>
                      </a:prstGeom>
                      <a:ln w="28575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C735647-A656-49D5-9848-B7FEA16BC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97602"/>
              </p:ext>
            </p:extLst>
          </p:nvPr>
        </p:nvGraphicFramePr>
        <p:xfrm>
          <a:off x="5901322" y="5194228"/>
          <a:ext cx="3568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568680" imgH="1168200" progId="Equation.DSMT4">
                  <p:embed/>
                </p:oleObj>
              </mc:Choice>
              <mc:Fallback>
                <p:oleObj name="Equation" r:id="rId12" imgW="3568680" imgH="1168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C735647-A656-49D5-9848-B7FEA16BCF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01322" y="5194228"/>
                        <a:ext cx="3568700" cy="1168400"/>
                      </a:xfrm>
                      <a:prstGeom prst="rect">
                        <a:avLst/>
                      </a:prstGeom>
                      <a:ln w="2857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6B9E2F2-6DBF-4A05-9F91-B7E9DDD5EAF9}"/>
              </a:ext>
            </a:extLst>
          </p:cNvPr>
          <p:cNvCxnSpPr>
            <a:cxnSpLocks/>
            <a:stCxn id="18" idx="0"/>
            <a:endCxn id="15" idx="2"/>
          </p:cNvCxnSpPr>
          <p:nvPr/>
        </p:nvCxnSpPr>
        <p:spPr>
          <a:xfrm flipV="1">
            <a:off x="7685672" y="2527254"/>
            <a:ext cx="19680" cy="2666974"/>
          </a:xfrm>
          <a:prstGeom prst="line">
            <a:avLst/>
          </a:prstGeom>
          <a:ln w="28575">
            <a:solidFill>
              <a:srgbClr val="00B0F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14A9CD8-1727-4457-B07C-020D542E9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55321"/>
              </p:ext>
            </p:extLst>
          </p:nvPr>
        </p:nvGraphicFramePr>
        <p:xfrm>
          <a:off x="358730" y="5259693"/>
          <a:ext cx="3327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3327120" imgH="1447560" progId="Equation.DSMT4">
                  <p:embed/>
                </p:oleObj>
              </mc:Choice>
              <mc:Fallback>
                <p:oleObj name="Equation" r:id="rId14" imgW="3327120" imgH="14475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14A9CD8-1727-4457-B07C-020D542E9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8730" y="5259693"/>
                        <a:ext cx="3327400" cy="1447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D56B74D-AE12-4F5E-8486-2FCE3D2DD1D3}"/>
              </a:ext>
            </a:extLst>
          </p:cNvPr>
          <p:cNvCxnSpPr>
            <a:cxnSpLocks/>
            <a:stCxn id="32" idx="2"/>
            <a:endCxn id="30" idx="0"/>
          </p:cNvCxnSpPr>
          <p:nvPr/>
        </p:nvCxnSpPr>
        <p:spPr>
          <a:xfrm>
            <a:off x="1720544" y="4867406"/>
            <a:ext cx="301886" cy="39228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603E002-0474-4FF8-A2B4-E53347460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98988"/>
              </p:ext>
            </p:extLst>
          </p:nvPr>
        </p:nvGraphicFramePr>
        <p:xfrm>
          <a:off x="406094" y="4232406"/>
          <a:ext cx="2628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2628720" imgH="634680" progId="Equation.DSMT4">
                  <p:embed/>
                </p:oleObj>
              </mc:Choice>
              <mc:Fallback>
                <p:oleObj name="Equation" r:id="rId16" imgW="2628720" imgH="6346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603E002-0474-4FF8-A2B4-E53347460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6094" y="4232406"/>
                        <a:ext cx="2628900" cy="635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6505401-1703-4AE9-984A-D2871F284308}"/>
              </a:ext>
            </a:extLst>
          </p:cNvPr>
          <p:cNvCxnSpPr>
            <a:cxnSpLocks/>
            <a:stCxn id="16" idx="2"/>
            <a:endCxn id="32" idx="0"/>
          </p:cNvCxnSpPr>
          <p:nvPr/>
        </p:nvCxnSpPr>
        <p:spPr>
          <a:xfrm flipH="1">
            <a:off x="1720544" y="3701210"/>
            <a:ext cx="275200" cy="531196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D3F7E937-3584-4A08-9585-85E527640C6B}"/>
              </a:ext>
            </a:extLst>
          </p:cNvPr>
          <p:cNvCxnSpPr>
            <a:cxnSpLocks/>
            <a:stCxn id="13" idx="1"/>
            <a:endCxn id="32" idx="3"/>
          </p:cNvCxnSpPr>
          <p:nvPr/>
        </p:nvCxnSpPr>
        <p:spPr>
          <a:xfrm flipH="1">
            <a:off x="3034994" y="3935865"/>
            <a:ext cx="1023092" cy="61404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D5B67CD-30EE-4917-A4EF-E6CBBA2482B7}"/>
              </a:ext>
            </a:extLst>
          </p:cNvPr>
          <p:cNvCxnSpPr>
            <a:cxnSpLocks/>
            <a:stCxn id="18" idx="1"/>
            <a:endCxn id="32" idx="3"/>
          </p:cNvCxnSpPr>
          <p:nvPr/>
        </p:nvCxnSpPr>
        <p:spPr>
          <a:xfrm flipH="1" flipV="1">
            <a:off x="3034994" y="4549906"/>
            <a:ext cx="2866328" cy="1228522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6479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Differential Equations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9F95D99-C90C-496F-AF79-CEAF15BC3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38569"/>
              </p:ext>
            </p:extLst>
          </p:nvPr>
        </p:nvGraphicFramePr>
        <p:xfrm>
          <a:off x="941621" y="1729296"/>
          <a:ext cx="2628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628720" imgH="1117440" progId="Equation.DSMT4">
                  <p:embed/>
                </p:oleObj>
              </mc:Choice>
              <mc:Fallback>
                <p:oleObj name="Equation" r:id="rId4" imgW="2628720" imgH="11174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9F95D99-C90C-496F-AF79-CEAF15BC3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1621" y="1729296"/>
                        <a:ext cx="2628900" cy="1117600"/>
                      </a:xfrm>
                      <a:prstGeom prst="rect">
                        <a:avLst/>
                      </a:prstGeom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56EC4A-5796-4AC9-9644-D1FE606E4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288126"/>
              </p:ext>
            </p:extLst>
          </p:nvPr>
        </p:nvGraphicFramePr>
        <p:xfrm>
          <a:off x="1170221" y="3886200"/>
          <a:ext cx="2171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171520" imgH="1015920" progId="Equation.DSMT4">
                  <p:embed/>
                </p:oleObj>
              </mc:Choice>
              <mc:Fallback>
                <p:oleObj name="Equation" r:id="rId6" imgW="2171520" imgH="10159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156EC4A-5796-4AC9-9644-D1FE606E4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0221" y="3886200"/>
                        <a:ext cx="2171700" cy="10160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3B23D12-EFB8-41BA-B897-FF73B387A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33288"/>
              </p:ext>
            </p:extLst>
          </p:nvPr>
        </p:nvGraphicFramePr>
        <p:xfrm>
          <a:off x="3190223" y="5885417"/>
          <a:ext cx="289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895480" imgH="304560" progId="Equation.DSMT4">
                  <p:embed/>
                </p:oleObj>
              </mc:Choice>
              <mc:Fallback>
                <p:oleObj name="Equation" r:id="rId8" imgW="289548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3B23D12-EFB8-41BA-B897-FF73B387A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0223" y="5885417"/>
                        <a:ext cx="2895600" cy="304800"/>
                      </a:xfrm>
                      <a:prstGeom prst="rect">
                        <a:avLst/>
                      </a:prstGeom>
                      <a:ln w="28575">
                        <a:solidFill>
                          <a:srgbClr val="3333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3E889DF-A50C-4845-9C8B-B4DEAE20BB1F}"/>
              </a:ext>
            </a:extLst>
          </p:cNvPr>
          <p:cNvCxnSpPr>
            <a:cxnSpLocks/>
            <a:stCxn id="14" idx="2"/>
            <a:endCxn id="15" idx="0"/>
          </p:cNvCxnSpPr>
          <p:nvPr/>
        </p:nvCxnSpPr>
        <p:spPr>
          <a:xfrm>
            <a:off x="2256071" y="2846896"/>
            <a:ext cx="0" cy="1039304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CC8B8D6-37D8-4ADB-90A8-366F01AEBFBF}"/>
              </a:ext>
            </a:extLst>
          </p:cNvPr>
          <p:cNvCxnSpPr>
            <a:cxnSpLocks/>
            <a:stCxn id="15" idx="2"/>
            <a:endCxn id="16" idx="0"/>
          </p:cNvCxnSpPr>
          <p:nvPr/>
        </p:nvCxnSpPr>
        <p:spPr>
          <a:xfrm>
            <a:off x="2256071" y="4902200"/>
            <a:ext cx="2381952" cy="983217"/>
          </a:xfrm>
          <a:prstGeom prst="line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8611B25-D2AA-4782-BEEA-EC01BCA3B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430227"/>
              </p:ext>
            </p:extLst>
          </p:nvPr>
        </p:nvGraphicFramePr>
        <p:xfrm>
          <a:off x="5721382" y="1729296"/>
          <a:ext cx="2628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628720" imgH="1117440" progId="Equation.DSMT4">
                  <p:embed/>
                </p:oleObj>
              </mc:Choice>
              <mc:Fallback>
                <p:oleObj name="Equation" r:id="rId10" imgW="2628720" imgH="11174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8611B25-D2AA-4782-BEEA-EC01BCA3B6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21382" y="1729296"/>
                        <a:ext cx="2628900" cy="1117600"/>
                      </a:xfrm>
                      <a:prstGeom prst="rect">
                        <a:avLst/>
                      </a:prstGeom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E7A8ED0-6776-4827-8959-BD670D7D0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98731"/>
              </p:ext>
            </p:extLst>
          </p:nvPr>
        </p:nvGraphicFramePr>
        <p:xfrm>
          <a:off x="5867432" y="3860800"/>
          <a:ext cx="233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336760" imgH="1066680" progId="Equation.DSMT4">
                  <p:embed/>
                </p:oleObj>
              </mc:Choice>
              <mc:Fallback>
                <p:oleObj name="Equation" r:id="rId12" imgW="2336760" imgH="10666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E7A8ED0-6776-4827-8959-BD670D7D0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7432" y="3860800"/>
                        <a:ext cx="2336800" cy="10668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479623B-9C2A-4F94-827D-9D9187465026}"/>
              </a:ext>
            </a:extLst>
          </p:cNvPr>
          <p:cNvCxnSpPr>
            <a:cxnSpLocks/>
            <a:stCxn id="24" idx="2"/>
            <a:endCxn id="16" idx="0"/>
          </p:cNvCxnSpPr>
          <p:nvPr/>
        </p:nvCxnSpPr>
        <p:spPr>
          <a:xfrm flipH="1">
            <a:off x="4638023" y="4927600"/>
            <a:ext cx="2397809" cy="957817"/>
          </a:xfrm>
          <a:prstGeom prst="line">
            <a:avLst/>
          </a:prstGeom>
          <a:ln w="28575">
            <a:solidFill>
              <a:srgbClr val="3333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C9DFCC0-D3A3-4D28-BB79-CF638D42E9A4}"/>
              </a:ext>
            </a:extLst>
          </p:cNvPr>
          <p:cNvCxnSpPr>
            <a:cxnSpLocks/>
            <a:stCxn id="22" idx="2"/>
            <a:endCxn id="24" idx="0"/>
          </p:cNvCxnSpPr>
          <p:nvPr/>
        </p:nvCxnSpPr>
        <p:spPr>
          <a:xfrm>
            <a:off x="7035832" y="2846896"/>
            <a:ext cx="0" cy="1013904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8744629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1140</TotalTime>
  <Words>20</Words>
  <Application>Microsoft Office PowerPoint</Application>
  <PresentationFormat>A4 Paper (210x297 mm)</PresentationFormat>
  <Paragraphs>12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Times New Roman</vt:lpstr>
      <vt:lpstr>TimA4Landscape</vt:lpstr>
      <vt:lpstr>Equation</vt:lpstr>
      <vt:lpstr>MathType 7.0 Equation</vt:lpstr>
      <vt:lpstr>Solving Differential Equations</vt:lpstr>
      <vt:lpstr>Solving Differential Equations</vt:lpstr>
      <vt:lpstr>Solving Differential Equations</vt:lpstr>
      <vt:lpstr>Solving Differential Equation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8-04-23T08:05:47Z</cp:lastPrinted>
  <dcterms:created xsi:type="dcterms:W3CDTF">2012-02-06T13:56:19Z</dcterms:created>
  <dcterms:modified xsi:type="dcterms:W3CDTF">2019-04-30T11:41:24Z</dcterms:modified>
</cp:coreProperties>
</file>